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4FD4E7" w14:textId="77777777" w:rsidR="00B67A47" w:rsidRPr="005C4749" w:rsidRDefault="00B34D56" w:rsidP="009A2325">
      <w:pPr>
        <w:spacing w:after="480" w:line="240" w:lineRule="auto"/>
        <w:rPr>
          <w:b/>
          <w:color w:val="632423" w:themeColor="accent2" w:themeShade="80"/>
          <w:sz w:val="44"/>
        </w:rPr>
      </w:pPr>
      <w:r w:rsidRPr="00497A7B">
        <w:rPr>
          <w:b/>
          <w:i/>
          <w:color w:val="632423" w:themeColor="accent2" w:themeShade="80"/>
          <w:sz w:val="44"/>
        </w:rPr>
        <w:t>Lecture</w:t>
      </w:r>
      <w:r w:rsidR="00B67A47" w:rsidRPr="00497A7B">
        <w:rPr>
          <w:b/>
          <w:i/>
          <w:color w:val="632423" w:themeColor="accent2" w:themeShade="80"/>
          <w:sz w:val="44"/>
        </w:rPr>
        <w:t xml:space="preserve"> Two </w:t>
      </w:r>
      <w:r w:rsidR="005C4749">
        <w:rPr>
          <w:b/>
          <w:color w:val="632423" w:themeColor="accent2" w:themeShade="80"/>
          <w:sz w:val="44"/>
        </w:rPr>
        <w:sym w:font="Symbol" w:char="F02D"/>
      </w:r>
      <w:r w:rsidR="005C4749">
        <w:rPr>
          <w:b/>
          <w:color w:val="632423" w:themeColor="accent2" w:themeShade="80"/>
          <w:sz w:val="44"/>
        </w:rPr>
        <w:t xml:space="preserve"> Functions</w:t>
      </w:r>
    </w:p>
    <w:p w14:paraId="5EA775FC" w14:textId="77777777" w:rsidR="004D7BEE" w:rsidRPr="009A2325" w:rsidRDefault="00336705" w:rsidP="00497A7B">
      <w:pPr>
        <w:spacing w:after="360" w:line="240" w:lineRule="auto"/>
        <w:rPr>
          <w:b/>
          <w:color w:val="000099"/>
          <w:sz w:val="32"/>
        </w:rPr>
      </w:pPr>
      <w:r w:rsidRPr="009A2325">
        <w:rPr>
          <w:b/>
          <w:i/>
          <w:color w:val="000099"/>
          <w:sz w:val="32"/>
        </w:rPr>
        <w:t xml:space="preserve">Section </w:t>
      </w:r>
      <w:r w:rsidRPr="00E75E2D">
        <w:rPr>
          <w:b/>
          <w:color w:val="000099"/>
          <w:sz w:val="36"/>
        </w:rPr>
        <w:t>2.</w:t>
      </w:r>
      <w:r w:rsidR="005C4749">
        <w:rPr>
          <w:b/>
          <w:color w:val="000099"/>
          <w:sz w:val="36"/>
        </w:rPr>
        <w:t>1</w:t>
      </w:r>
      <w:r w:rsidR="00E75E2D">
        <w:rPr>
          <w:b/>
          <w:i/>
          <w:color w:val="000099"/>
          <w:sz w:val="36"/>
        </w:rPr>
        <w:t xml:space="preserve"> </w:t>
      </w:r>
      <w:r w:rsidR="007B6BA5">
        <w:rPr>
          <w:b/>
          <w:color w:val="000099"/>
          <w:sz w:val="36"/>
        </w:rPr>
        <w:t>–</w:t>
      </w:r>
      <w:r w:rsidR="002751F9" w:rsidRPr="009A2325">
        <w:rPr>
          <w:b/>
          <w:color w:val="000099"/>
          <w:sz w:val="36"/>
        </w:rPr>
        <w:t xml:space="preserve"> Functions</w:t>
      </w:r>
      <w:r w:rsidR="00650157">
        <w:rPr>
          <w:b/>
          <w:color w:val="000099"/>
          <w:sz w:val="36"/>
        </w:rPr>
        <w:t xml:space="preserve"> and Graphs</w:t>
      </w:r>
    </w:p>
    <w:p w14:paraId="59663D1B" w14:textId="77777777" w:rsidR="00182D8A" w:rsidRDefault="00182D8A" w:rsidP="00182D8A">
      <w:r w:rsidRPr="00BB2C23">
        <w:rPr>
          <w:b/>
          <w:i/>
          <w:color w:val="0000CC"/>
          <w:sz w:val="28"/>
          <w:szCs w:val="28"/>
        </w:rPr>
        <w:t>Increasing</w:t>
      </w:r>
      <w:r w:rsidRPr="00BB2C23">
        <w:rPr>
          <w:b/>
          <w:color w:val="0000CC"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and </w:t>
      </w:r>
      <w:r w:rsidRPr="00BB2C23">
        <w:rPr>
          <w:b/>
          <w:i/>
          <w:color w:val="0000CC"/>
          <w:sz w:val="28"/>
          <w:szCs w:val="28"/>
        </w:rPr>
        <w:t>Decreasing</w:t>
      </w:r>
      <w:r>
        <w:rPr>
          <w:b/>
          <w:sz w:val="28"/>
          <w:szCs w:val="28"/>
        </w:rPr>
        <w:t xml:space="preserve"> Functions</w:t>
      </w:r>
    </w:p>
    <w:p w14:paraId="4243189D" w14:textId="77777777" w:rsidR="00182D8A" w:rsidRPr="00E24472" w:rsidRDefault="00182D8A" w:rsidP="00182D8A">
      <w:pPr>
        <w:tabs>
          <w:tab w:val="left" w:pos="360"/>
          <w:tab w:val="left" w:pos="720"/>
        </w:tabs>
        <w:rPr>
          <w:sz w:val="16"/>
          <w:szCs w:val="16"/>
        </w:rPr>
      </w:pPr>
    </w:p>
    <w:p w14:paraId="231416C7" w14:textId="77777777" w:rsidR="00182D8A" w:rsidRPr="00446B25" w:rsidRDefault="00651A42" w:rsidP="00651A42">
      <w:pPr>
        <w:pStyle w:val="ListParagraph"/>
        <w:numPr>
          <w:ilvl w:val="0"/>
          <w:numId w:val="4"/>
        </w:numPr>
        <w:spacing w:after="120" w:line="276" w:lineRule="auto"/>
        <w:ind w:left="540"/>
        <w:rPr>
          <w:rFonts w:cs="Times New Roman"/>
          <w:szCs w:val="24"/>
        </w:rPr>
      </w:pPr>
      <w:r w:rsidRPr="006D6CF8">
        <w:rPr>
          <w:noProof/>
        </w:rPr>
        <w:drawing>
          <wp:anchor distT="0" distB="0" distL="114300" distR="114300" simplePos="0" relativeHeight="251900928" behindDoc="0" locked="0" layoutInCell="1" allowOverlap="1" wp14:anchorId="35A4EC41" wp14:editId="130844C5">
            <wp:simplePos x="0" y="0"/>
            <wp:positionH relativeFrom="column">
              <wp:posOffset>4227830</wp:posOffset>
            </wp:positionH>
            <wp:positionV relativeFrom="paragraph">
              <wp:posOffset>229235</wp:posOffset>
            </wp:positionV>
            <wp:extent cx="2221865" cy="2377440"/>
            <wp:effectExtent l="0" t="0" r="6985" b="3810"/>
            <wp:wrapSquare wrapText="bothSides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86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D8A" w:rsidRPr="00446B25">
        <w:rPr>
          <w:rFonts w:cs="Times New Roman"/>
          <w:szCs w:val="24"/>
        </w:rPr>
        <w:t xml:space="preserve">A function </w:t>
      </w:r>
      <w:r w:rsidR="00182D8A" w:rsidRPr="00227C6D">
        <w:rPr>
          <w:rFonts w:cs="Times New Roman"/>
          <w:i/>
          <w:szCs w:val="24"/>
        </w:rPr>
        <w:t>rises from left to right (x-coordinate)</w:t>
      </w:r>
      <w:r w:rsidR="00182D8A" w:rsidRPr="00227C6D">
        <w:rPr>
          <w:rFonts w:cs="Times New Roman"/>
          <w:szCs w:val="24"/>
        </w:rPr>
        <w:t>,</w:t>
      </w:r>
      <w:r w:rsidR="00182D8A" w:rsidRPr="00446B25">
        <w:rPr>
          <w:rFonts w:cs="Times New Roman"/>
          <w:szCs w:val="24"/>
        </w:rPr>
        <w:t xml:space="preserve"> the function </w:t>
      </w:r>
      <w:r w:rsidR="00182D8A" w:rsidRPr="00446B25">
        <w:rPr>
          <w:rFonts w:cs="Times New Roman"/>
          <w:i/>
          <w:szCs w:val="24"/>
        </w:rPr>
        <w:t>f</w:t>
      </w:r>
      <w:r w:rsidR="00182D8A" w:rsidRPr="00446B25">
        <w:rPr>
          <w:rFonts w:cs="Times New Roman"/>
          <w:szCs w:val="24"/>
        </w:rPr>
        <w:t xml:space="preserve"> is said to be </w:t>
      </w:r>
      <w:r w:rsidR="00182D8A" w:rsidRPr="0044695F">
        <w:rPr>
          <w:rFonts w:cs="Times New Roman"/>
          <w:b/>
          <w:i/>
          <w:szCs w:val="24"/>
        </w:rPr>
        <w:t>increasing</w:t>
      </w:r>
      <w:r w:rsidR="00182D8A" w:rsidRPr="00446B25">
        <w:rPr>
          <w:rFonts w:cs="Times New Roman"/>
          <w:szCs w:val="24"/>
        </w:rPr>
        <w:t xml:space="preserve"> on an open interval </w:t>
      </w:r>
      <w:r w:rsidR="00182D8A" w:rsidRPr="00651A42">
        <w:rPr>
          <w:rFonts w:cs="Times New Roman"/>
          <w:b/>
          <w:i/>
          <w:szCs w:val="24"/>
        </w:rPr>
        <w:t xml:space="preserve">I </w:t>
      </w:r>
      <w:r w:rsidR="00182D8A" w:rsidRPr="00446B25">
        <w:rPr>
          <w:rFonts w:cs="Times New Roman"/>
          <w:szCs w:val="24"/>
        </w:rPr>
        <w:t>(</w:t>
      </w:r>
      <w:r w:rsidR="00182D8A" w:rsidRPr="00227C6D">
        <w:rPr>
          <w:rFonts w:cs="Times New Roman"/>
          <w:i/>
          <w:szCs w:val="24"/>
        </w:rPr>
        <w:t>a, b</w:t>
      </w:r>
      <w:r w:rsidR="00182D8A" w:rsidRPr="00446B25">
        <w:rPr>
          <w:rFonts w:cs="Times New Roman"/>
          <w:szCs w:val="24"/>
        </w:rPr>
        <w:t>) (</w:t>
      </w:r>
      <w:r w:rsidR="00182D8A" w:rsidRPr="00227C6D">
        <w:rPr>
          <w:rFonts w:cs="Times New Roman"/>
          <w:i/>
          <w:szCs w:val="24"/>
        </w:rPr>
        <w:t>x</w:t>
      </w:r>
      <w:r w:rsidR="00182D8A" w:rsidRPr="00446B25">
        <w:rPr>
          <w:rFonts w:cs="Times New Roman"/>
          <w:szCs w:val="24"/>
        </w:rPr>
        <w:t>-coordinate)</w:t>
      </w:r>
    </w:p>
    <w:p w14:paraId="54BA9EAB" w14:textId="77777777" w:rsidR="00182D8A" w:rsidRPr="00446B25" w:rsidRDefault="00182D8A" w:rsidP="00651A42">
      <w:pPr>
        <w:tabs>
          <w:tab w:val="left" w:pos="1080"/>
        </w:tabs>
        <w:spacing w:after="240" w:line="360" w:lineRule="auto"/>
        <w:jc w:val="both"/>
      </w:pPr>
      <w:r>
        <w:tab/>
      </w:r>
      <w:r>
        <w:tab/>
      </w:r>
      <w:r w:rsidRPr="0035065F">
        <w:rPr>
          <w:position w:val="-10"/>
        </w:rPr>
        <w:object w:dxaOrig="2500" w:dyaOrig="320" w14:anchorId="3F42F429">
          <v:shape id="_x0000_i1026" type="#_x0000_t75" style="width:125.4pt;height:15.6pt" o:ole="">
            <v:imagedata r:id="rId9" o:title=""/>
          </v:shape>
          <o:OLEObject Type="Embed" ProgID="Equation.DSMT4" ShapeID="_x0000_i1026" DrawAspect="Content" ObjectID="_1654262638" r:id="rId10"/>
        </w:object>
      </w:r>
    </w:p>
    <w:p w14:paraId="1665DFD0" w14:textId="77777777" w:rsidR="00182D8A" w:rsidRPr="00446B25" w:rsidRDefault="00182D8A" w:rsidP="00182D8A">
      <w:pPr>
        <w:pStyle w:val="ListParagraph"/>
        <w:numPr>
          <w:ilvl w:val="0"/>
          <w:numId w:val="4"/>
        </w:numPr>
        <w:spacing w:after="0" w:line="360" w:lineRule="auto"/>
        <w:ind w:left="540"/>
        <w:rPr>
          <w:rFonts w:cs="Times New Roman"/>
          <w:szCs w:val="24"/>
        </w:rPr>
      </w:pPr>
      <w:r w:rsidRPr="00446B25">
        <w:rPr>
          <w:rFonts w:cs="Times New Roman"/>
          <w:szCs w:val="24"/>
        </w:rPr>
        <w:t xml:space="preserve">A function </w:t>
      </w:r>
      <w:r w:rsidRPr="00446B25">
        <w:rPr>
          <w:rFonts w:cs="Times New Roman"/>
          <w:i/>
          <w:szCs w:val="24"/>
        </w:rPr>
        <w:t>f</w:t>
      </w:r>
      <w:r w:rsidRPr="00446B25">
        <w:rPr>
          <w:rFonts w:cs="Times New Roman"/>
          <w:szCs w:val="24"/>
        </w:rPr>
        <w:t xml:space="preserve"> is said to be </w:t>
      </w:r>
      <w:r w:rsidRPr="0044695F">
        <w:rPr>
          <w:rFonts w:cs="Times New Roman"/>
          <w:b/>
          <w:i/>
          <w:szCs w:val="24"/>
        </w:rPr>
        <w:t>decreasing</w:t>
      </w:r>
      <w:r>
        <w:rPr>
          <w:rFonts w:cs="Times New Roman"/>
          <w:szCs w:val="24"/>
        </w:rPr>
        <w:t xml:space="preserve"> on an open interval </w:t>
      </w:r>
      <w:r w:rsidRPr="00651A42">
        <w:rPr>
          <w:rFonts w:cs="Times New Roman"/>
          <w:b/>
          <w:i/>
          <w:szCs w:val="24"/>
        </w:rPr>
        <w:t>I</w:t>
      </w:r>
    </w:p>
    <w:p w14:paraId="5D47F24C" w14:textId="77777777" w:rsidR="00182D8A" w:rsidRPr="00446B25" w:rsidRDefault="00182D8A" w:rsidP="00651A42">
      <w:pPr>
        <w:tabs>
          <w:tab w:val="left" w:pos="1440"/>
        </w:tabs>
        <w:spacing w:after="240" w:line="360" w:lineRule="auto"/>
      </w:pPr>
      <w:r>
        <w:tab/>
      </w:r>
      <w:r w:rsidRPr="0035065F">
        <w:rPr>
          <w:position w:val="-10"/>
        </w:rPr>
        <w:object w:dxaOrig="2500" w:dyaOrig="320" w14:anchorId="069DA463">
          <v:shape id="_x0000_i1027" type="#_x0000_t75" style="width:125.4pt;height:15.6pt" o:ole="">
            <v:imagedata r:id="rId11" o:title=""/>
          </v:shape>
          <o:OLEObject Type="Embed" ProgID="Equation.DSMT4" ShapeID="_x0000_i1027" DrawAspect="Content" ObjectID="_1654262639" r:id="rId12"/>
        </w:object>
      </w:r>
    </w:p>
    <w:p w14:paraId="2C272F3E" w14:textId="77777777" w:rsidR="00182D8A" w:rsidRDefault="00182D8A" w:rsidP="00182D8A">
      <w:pPr>
        <w:pStyle w:val="ListParagraph"/>
        <w:numPr>
          <w:ilvl w:val="0"/>
          <w:numId w:val="4"/>
        </w:numPr>
        <w:spacing w:after="0" w:line="360" w:lineRule="auto"/>
        <w:ind w:left="540"/>
        <w:rPr>
          <w:rFonts w:cs="Times New Roman"/>
          <w:szCs w:val="24"/>
        </w:rPr>
      </w:pPr>
      <w:r w:rsidRPr="00446B25">
        <w:rPr>
          <w:rFonts w:cs="Times New Roman"/>
          <w:szCs w:val="24"/>
        </w:rPr>
        <w:t xml:space="preserve">A function </w:t>
      </w:r>
      <w:r w:rsidRPr="00446B25">
        <w:rPr>
          <w:rFonts w:cs="Times New Roman"/>
          <w:i/>
          <w:szCs w:val="24"/>
        </w:rPr>
        <w:t>f</w:t>
      </w:r>
      <w:r w:rsidRPr="00446B25">
        <w:rPr>
          <w:rFonts w:cs="Times New Roman"/>
          <w:szCs w:val="24"/>
        </w:rPr>
        <w:t xml:space="preserve"> is said to be </w:t>
      </w:r>
      <w:r w:rsidRPr="0044695F">
        <w:rPr>
          <w:rFonts w:cs="Times New Roman"/>
          <w:b/>
          <w:i/>
          <w:szCs w:val="24"/>
        </w:rPr>
        <w:t>constant</w:t>
      </w:r>
      <w:r>
        <w:rPr>
          <w:rFonts w:cs="Times New Roman"/>
          <w:szCs w:val="24"/>
        </w:rPr>
        <w:t xml:space="preserve"> on an open interval </w:t>
      </w:r>
      <w:r w:rsidRPr="00651A42">
        <w:rPr>
          <w:rFonts w:cs="Times New Roman"/>
          <w:b/>
          <w:i/>
          <w:szCs w:val="24"/>
        </w:rPr>
        <w:t>I</w:t>
      </w:r>
    </w:p>
    <w:p w14:paraId="764C2AFF" w14:textId="77777777" w:rsidR="00182D8A" w:rsidRPr="00552D9F" w:rsidRDefault="00182D8A" w:rsidP="00651A42">
      <w:pPr>
        <w:tabs>
          <w:tab w:val="left" w:pos="1440"/>
        </w:tabs>
        <w:spacing w:line="360" w:lineRule="auto"/>
      </w:pPr>
      <w:r>
        <w:tab/>
      </w:r>
      <w:r w:rsidRPr="0035065F">
        <w:rPr>
          <w:position w:val="-10"/>
        </w:rPr>
        <w:object w:dxaOrig="2620" w:dyaOrig="320" w14:anchorId="68B8151F">
          <v:shape id="_x0000_i1028" type="#_x0000_t75" style="width:131.4pt;height:15.6pt" o:ole="">
            <v:imagedata r:id="rId13" o:title=""/>
          </v:shape>
          <o:OLEObject Type="Embed" ProgID="Equation.DSMT4" ShapeID="_x0000_i1028" DrawAspect="Content" ObjectID="_1654262640" r:id="rId14"/>
        </w:object>
      </w:r>
    </w:p>
    <w:p w14:paraId="631A71CB" w14:textId="77777777" w:rsidR="00182D8A" w:rsidRDefault="00182D8A" w:rsidP="00182D8A">
      <w:pPr>
        <w:jc w:val="center"/>
      </w:pPr>
    </w:p>
    <w:p w14:paraId="088C6E03" w14:textId="77777777" w:rsidR="00182D8A" w:rsidRDefault="00182D8A" w:rsidP="00182D8A"/>
    <w:p w14:paraId="0E6526D6" w14:textId="77777777" w:rsidR="00182D8A" w:rsidRDefault="00182D8A" w:rsidP="00182D8A"/>
    <w:p w14:paraId="598F86A1" w14:textId="77777777" w:rsidR="00182D8A" w:rsidRPr="00B4266C" w:rsidRDefault="00182D8A" w:rsidP="00182D8A">
      <w:pPr>
        <w:spacing w:after="120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722CB2BD" w14:textId="77777777" w:rsidR="00182D8A" w:rsidRDefault="00182D8A" w:rsidP="00182D8A">
      <w:pPr>
        <w:spacing w:after="120"/>
      </w:pPr>
      <w:r>
        <w:t>Determine the intervals over which the function is increasing, decreasing, or constant</w:t>
      </w:r>
    </w:p>
    <w:p w14:paraId="37D1FE36" w14:textId="77777777" w:rsidR="00182D8A" w:rsidRDefault="00182D8A" w:rsidP="00182D8A">
      <w:pPr>
        <w:jc w:val="center"/>
      </w:pPr>
      <w:r w:rsidRPr="00086DC5">
        <w:rPr>
          <w:noProof/>
        </w:rPr>
        <w:drawing>
          <wp:inline distT="0" distB="0" distL="0" distR="0" wp14:anchorId="790F3813" wp14:editId="57E72DBB">
            <wp:extent cx="1726086" cy="1828800"/>
            <wp:effectExtent l="0" t="0" r="762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086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1239B5" w14:textId="77777777" w:rsidR="00182D8A" w:rsidRDefault="00182D8A" w:rsidP="00182D8A">
      <w:pPr>
        <w:spacing w:line="360" w:lineRule="auto"/>
        <w:ind w:left="720"/>
      </w:pPr>
      <w:r w:rsidRPr="00963CC5">
        <w:rPr>
          <w:i/>
        </w:rPr>
        <w:t>Increasing</w:t>
      </w:r>
      <w:r>
        <w:t>: [1, 3]</w:t>
      </w:r>
    </w:p>
    <w:p w14:paraId="6C3C914B" w14:textId="77777777" w:rsidR="00182D8A" w:rsidRDefault="00182D8A" w:rsidP="00182D8A">
      <w:pPr>
        <w:spacing w:line="360" w:lineRule="auto"/>
        <w:ind w:left="720"/>
      </w:pPr>
      <w:r w:rsidRPr="00963CC5">
        <w:rPr>
          <w:i/>
        </w:rPr>
        <w:t>Decreasing</w:t>
      </w:r>
      <w:r>
        <w:t xml:space="preserve">: </w:t>
      </w:r>
      <w:r w:rsidRPr="00FB2E42">
        <w:rPr>
          <w:position w:val="-14"/>
        </w:rPr>
        <w:object w:dxaOrig="720" w:dyaOrig="400" w14:anchorId="5AD25073">
          <v:shape id="_x0000_i1029" type="#_x0000_t75" style="width:36pt;height:20.4pt" o:ole="">
            <v:imagedata r:id="rId16" o:title=""/>
          </v:shape>
          <o:OLEObject Type="Embed" ProgID="Equation.DSMT4" ShapeID="_x0000_i1029" DrawAspect="Content" ObjectID="_1654262641" r:id="rId17"/>
        </w:object>
      </w:r>
    </w:p>
    <w:p w14:paraId="6A9EE174" w14:textId="77777777" w:rsidR="00182D8A" w:rsidRDefault="00182D8A" w:rsidP="00182D8A">
      <w:pPr>
        <w:spacing w:line="240" w:lineRule="auto"/>
        <w:ind w:left="720"/>
      </w:pPr>
      <w:r w:rsidRPr="00963CC5">
        <w:rPr>
          <w:i/>
        </w:rPr>
        <w:t>Constant</w:t>
      </w:r>
      <w:r>
        <w:t xml:space="preserve">: </w:t>
      </w:r>
      <w:r w:rsidRPr="00FB2E42">
        <w:rPr>
          <w:position w:val="-14"/>
        </w:rPr>
        <w:object w:dxaOrig="600" w:dyaOrig="400" w14:anchorId="51652CBC">
          <v:shape id="_x0000_i1030" type="#_x0000_t75" style="width:30pt;height:20.4pt" o:ole="">
            <v:imagedata r:id="rId18" o:title=""/>
          </v:shape>
          <o:OLEObject Type="Embed" ProgID="Equation.DSMT4" ShapeID="_x0000_i1030" DrawAspect="Content" ObjectID="_1654262642" r:id="rId19"/>
        </w:object>
      </w:r>
    </w:p>
    <w:p w14:paraId="6C3C1F0A" w14:textId="77777777" w:rsidR="00A72093" w:rsidRPr="00A72093" w:rsidRDefault="00A72093" w:rsidP="00A72093">
      <w:pPr>
        <w:spacing w:line="240" w:lineRule="auto"/>
        <w:rPr>
          <w:sz w:val="10"/>
        </w:rPr>
      </w:pPr>
      <w:r w:rsidRPr="00A72093">
        <w:rPr>
          <w:sz w:val="10"/>
        </w:rPr>
        <w:br w:type="page"/>
      </w:r>
    </w:p>
    <w:p w14:paraId="597FC528" w14:textId="77777777" w:rsidR="00182D8A" w:rsidRPr="00145D18" w:rsidRDefault="00182D8A" w:rsidP="00182D8A">
      <w:pPr>
        <w:spacing w:after="120"/>
        <w:rPr>
          <w:b/>
          <w:sz w:val="28"/>
        </w:rPr>
      </w:pPr>
      <w:r w:rsidRPr="00145D18">
        <w:rPr>
          <w:b/>
          <w:sz w:val="28"/>
        </w:rPr>
        <w:lastRenderedPageBreak/>
        <w:t xml:space="preserve">Relative </w:t>
      </w:r>
      <w:r w:rsidRPr="00B41BE6">
        <w:rPr>
          <w:b/>
          <w:i/>
          <w:color w:val="632423" w:themeColor="accent2" w:themeShade="80"/>
          <w:sz w:val="28"/>
        </w:rPr>
        <w:t>Maxima</w:t>
      </w:r>
      <w:r w:rsidRPr="00145D18">
        <w:rPr>
          <w:b/>
          <w:sz w:val="28"/>
        </w:rPr>
        <w:t xml:space="preserve"> </w:t>
      </w:r>
      <w:r w:rsidRPr="00145D18">
        <w:rPr>
          <w:i/>
          <w:sz w:val="28"/>
        </w:rPr>
        <w:t>(um)</w:t>
      </w:r>
      <w:r w:rsidRPr="00145D18">
        <w:rPr>
          <w:b/>
          <w:sz w:val="28"/>
        </w:rPr>
        <w:t xml:space="preserve"> and </w:t>
      </w:r>
      <w:r w:rsidRPr="00B41BE6">
        <w:rPr>
          <w:b/>
          <w:i/>
          <w:color w:val="632423" w:themeColor="accent2" w:themeShade="80"/>
          <w:sz w:val="28"/>
        </w:rPr>
        <w:t>Minima</w:t>
      </w:r>
      <w:r w:rsidRPr="00145D18">
        <w:rPr>
          <w:b/>
          <w:sz w:val="28"/>
        </w:rPr>
        <w:t xml:space="preserve"> </w:t>
      </w:r>
      <w:r w:rsidRPr="00145D18">
        <w:rPr>
          <w:i/>
          <w:sz w:val="28"/>
        </w:rPr>
        <w:t>(um)</w:t>
      </w:r>
    </w:p>
    <w:p w14:paraId="15BB798F" w14:textId="77777777" w:rsidR="00182D8A" w:rsidRDefault="00182D8A" w:rsidP="00182D8A">
      <w:pPr>
        <w:spacing w:after="120"/>
        <w:ind w:left="360"/>
      </w:pPr>
      <w:r w:rsidRPr="00407B25">
        <w:rPr>
          <w:i/>
        </w:rPr>
        <w:t>f(a)</w:t>
      </w:r>
      <w:r>
        <w:t xml:space="preserve">  is a relative maximum if there exists an open interval I about </w:t>
      </w:r>
      <w:r w:rsidRPr="0062345E">
        <w:rPr>
          <w:i/>
        </w:rPr>
        <w:t xml:space="preserve">a </w:t>
      </w:r>
      <w:r>
        <w:t xml:space="preserve">such that </w:t>
      </w:r>
      <w:r w:rsidRPr="00407B25">
        <w:rPr>
          <w:i/>
        </w:rPr>
        <w:t>f(a)</w:t>
      </w:r>
      <w:r>
        <w:t xml:space="preserve"> &gt; </w:t>
      </w:r>
      <w:r w:rsidRPr="00407B25">
        <w:rPr>
          <w:i/>
        </w:rPr>
        <w:t>f(x),</w:t>
      </w:r>
      <w:r>
        <w:t xml:space="preserve"> for all </w:t>
      </w:r>
      <w:r w:rsidRPr="00B977F0">
        <w:rPr>
          <w:i/>
        </w:rPr>
        <w:t>x</w:t>
      </w:r>
      <w:r>
        <w:t xml:space="preserve"> in I.</w:t>
      </w:r>
    </w:p>
    <w:p w14:paraId="54331740" w14:textId="77777777" w:rsidR="00182D8A" w:rsidRDefault="00182D8A" w:rsidP="00182D8A">
      <w:pPr>
        <w:spacing w:after="60" w:line="360" w:lineRule="auto"/>
        <w:ind w:left="360"/>
      </w:pPr>
      <w:r w:rsidRPr="00407B25">
        <w:rPr>
          <w:i/>
        </w:rPr>
        <w:t>f(a)</w:t>
      </w:r>
      <w:r>
        <w:t xml:space="preserve">  is a relative minimum if there exists an open interval I about </w:t>
      </w:r>
      <w:r w:rsidRPr="0062345E">
        <w:rPr>
          <w:i/>
        </w:rPr>
        <w:t>a</w:t>
      </w:r>
      <w:r>
        <w:t xml:space="preserve"> such that </w:t>
      </w:r>
      <w:r w:rsidRPr="00407B25">
        <w:rPr>
          <w:i/>
        </w:rPr>
        <w:t>f(a)</w:t>
      </w:r>
      <w:r>
        <w:t xml:space="preserve"> &lt; </w:t>
      </w:r>
      <w:r w:rsidRPr="00407B25">
        <w:rPr>
          <w:i/>
        </w:rPr>
        <w:t>f(x),</w:t>
      </w:r>
      <w:r>
        <w:t xml:space="preserve"> for all </w:t>
      </w:r>
      <w:r w:rsidRPr="00B977F0">
        <w:rPr>
          <w:i/>
        </w:rPr>
        <w:t>x</w:t>
      </w:r>
      <w:r>
        <w:t xml:space="preserve"> in I.</w:t>
      </w:r>
    </w:p>
    <w:p w14:paraId="470FC3D9" w14:textId="77777777" w:rsidR="00182D8A" w:rsidRDefault="00182D8A" w:rsidP="00182D8A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317203C9" wp14:editId="7E08078A">
                <wp:simplePos x="0" y="0"/>
                <wp:positionH relativeFrom="column">
                  <wp:posOffset>3364230</wp:posOffset>
                </wp:positionH>
                <wp:positionV relativeFrom="paragraph">
                  <wp:posOffset>1436370</wp:posOffset>
                </wp:positionV>
                <wp:extent cx="434340" cy="266700"/>
                <wp:effectExtent l="0" t="0" r="3810" b="0"/>
                <wp:wrapNone/>
                <wp:docPr id="473" name="Text Box 3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FBD8AB" w14:textId="77777777" w:rsidR="00182D8A" w:rsidRPr="00041639" w:rsidRDefault="00182D8A" w:rsidP="00182D8A">
                            <w:r>
                              <w:sym w:font="Symbol" w:char="F020"/>
                            </w:r>
                            <w:r>
                              <w:sym w:font="Symbol" w:char="F070"/>
                            </w:r>
                            <w:r>
                              <w:t>/2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57EF13" wp14:editId="7E7B69DD">
                                  <wp:extent cx="251460" cy="135402"/>
                                  <wp:effectExtent l="19050" t="0" r="0" b="0"/>
                                  <wp:docPr id="7" name="Picture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460" cy="1354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7203C9" id="_x0000_t202" coordsize="21600,21600" o:spt="202" path="m,l,21600r21600,l21600,xe">
                <v:stroke joinstyle="miter"/>
                <v:path gradientshapeok="t" o:connecttype="rect"/>
              </v:shapetype>
              <v:shape id="Text Box 3470" o:spid="_x0000_s1026" type="#_x0000_t202" style="position:absolute;left:0;text-align:left;margin-left:264.9pt;margin-top:113.1pt;width:34.2pt;height:21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" stroked="f">
                <v:textbox>
                  <w:txbxContent>
                    <w:p w14:paraId="6DFBD8AB" w14:textId="77777777" w:rsidR="00182D8A" w:rsidRPr="00041639" w:rsidRDefault="00182D8A" w:rsidP="00182D8A">
                      <w:r>
                        <w:sym w:font="Symbol" w:char="F020"/>
                      </w:r>
                      <w:r>
                        <w:sym w:font="Symbol" w:char="F070"/>
                      </w:r>
                      <w:r>
                        <w:t>/2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E57EF13" wp14:editId="7E7B69DD">
                            <wp:extent cx="251460" cy="135402"/>
                            <wp:effectExtent l="19050" t="0" r="0" b="0"/>
                            <wp:docPr id="7" name="Picture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460" cy="1354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15162AF4" wp14:editId="0E7A82D3">
                <wp:simplePos x="0" y="0"/>
                <wp:positionH relativeFrom="column">
                  <wp:posOffset>3230880</wp:posOffset>
                </wp:positionH>
                <wp:positionV relativeFrom="paragraph">
                  <wp:posOffset>1760856</wp:posOffset>
                </wp:positionV>
                <wp:extent cx="387985" cy="323850"/>
                <wp:effectExtent l="0" t="0" r="0" b="0"/>
                <wp:wrapNone/>
                <wp:docPr id="478" name="Text Box 3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98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E8AA03" w14:textId="77777777" w:rsidR="00182D8A" w:rsidRPr="00A70D00" w:rsidRDefault="00182D8A" w:rsidP="00182D8A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sym w:font="Symbol" w:char="F02D"/>
                            </w: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162AF4" id="Text Box 3468" o:spid="_x0000_s1027" type="#_x0000_t202" style="position:absolute;left:0;text-align:left;margin-left:254.4pt;margin-top:138.65pt;width:30.55pt;height:25.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" stroked="f">
                <v:textbox>
                  <w:txbxContent>
                    <w:p w14:paraId="20E8AA03" w14:textId="77777777" w:rsidR="00182D8A" w:rsidRPr="00A70D00" w:rsidRDefault="00182D8A" w:rsidP="00182D8A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A70D00">
                        <w:rPr>
                          <w:b/>
                          <w:color w:val="FF0000"/>
                          <w:sz w:val="28"/>
                        </w:rPr>
                        <w:sym w:font="Symbol" w:char="F02D"/>
                      </w:r>
                      <w:r w:rsidRPr="00A70D00">
                        <w:rPr>
                          <w:b/>
                          <w:color w:val="FF0000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0CF98444" wp14:editId="5B53CD3D">
                <wp:simplePos x="0" y="0"/>
                <wp:positionH relativeFrom="column">
                  <wp:posOffset>2897505</wp:posOffset>
                </wp:positionH>
                <wp:positionV relativeFrom="paragraph">
                  <wp:posOffset>827406</wp:posOffset>
                </wp:positionV>
                <wp:extent cx="251460" cy="323850"/>
                <wp:effectExtent l="0" t="0" r="0" b="0"/>
                <wp:wrapNone/>
                <wp:docPr id="477" name="Text Box 3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804B8D" w14:textId="77777777" w:rsidR="00182D8A" w:rsidRPr="00A70D00" w:rsidRDefault="00182D8A" w:rsidP="00182D8A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F98444" id="Text Box 3467" o:spid="_x0000_s1028" type="#_x0000_t202" style="position:absolute;left:0;text-align:left;margin-left:228.15pt;margin-top:65.15pt;width:19.8pt;height:25.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4m0iQIAABo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" stroked="f">
                <v:textbox>
                  <w:txbxContent>
                    <w:p w14:paraId="55804B8D" w14:textId="77777777" w:rsidR="00182D8A" w:rsidRPr="00A70D00" w:rsidRDefault="00182D8A" w:rsidP="00182D8A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A70D00">
                        <w:rPr>
                          <w:b/>
                          <w:color w:val="FF0000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38F58144" wp14:editId="3D6CDAF4">
                <wp:simplePos x="0" y="0"/>
                <wp:positionH relativeFrom="column">
                  <wp:posOffset>2520315</wp:posOffset>
                </wp:positionH>
                <wp:positionV relativeFrom="paragraph">
                  <wp:posOffset>1156335</wp:posOffset>
                </wp:positionV>
                <wp:extent cx="561975" cy="251460"/>
                <wp:effectExtent l="3810" t="0" r="0" b="0"/>
                <wp:wrapNone/>
                <wp:docPr id="479" name="Text Box 3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B15C38" w14:textId="77777777" w:rsidR="00182D8A" w:rsidRPr="00041639" w:rsidRDefault="00182D8A" w:rsidP="00182D8A">
                            <w:r>
                              <w:sym w:font="Symbol" w:char="F020"/>
                            </w:r>
                            <w:r>
                              <w:sym w:font="Symbol" w:char="F02D"/>
                            </w:r>
                            <w:r>
                              <w:sym w:font="Symbol" w:char="F070"/>
                            </w:r>
                            <w: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58144" id="Text Box 3469" o:spid="_x0000_s1029" type="#_x0000_t202" style="position:absolute;left:0;text-align:left;margin-left:198.45pt;margin-top:91.05pt;width:44.25pt;height:19.8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" stroked="f">
                <v:textbox>
                  <w:txbxContent>
                    <w:p w14:paraId="53B15C38" w14:textId="77777777" w:rsidR="00182D8A" w:rsidRPr="00041639" w:rsidRDefault="00182D8A" w:rsidP="00182D8A">
                      <w:r>
                        <w:sym w:font="Symbol" w:char="F020"/>
                      </w:r>
                      <w:r>
                        <w:sym w:font="Symbol" w:char="F02D"/>
                      </w:r>
                      <w:r>
                        <w:sym w:font="Symbol" w:char="F070"/>
                      </w:r>
                      <w: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418A6E6" wp14:editId="10C77A62">
                <wp:simplePos x="0" y="0"/>
                <wp:positionH relativeFrom="column">
                  <wp:posOffset>3524250</wp:posOffset>
                </wp:positionH>
                <wp:positionV relativeFrom="paragraph">
                  <wp:posOffset>982980</wp:posOffset>
                </wp:positionV>
                <wp:extent cx="90805" cy="90805"/>
                <wp:effectExtent l="7620" t="7620" r="6350" b="6350"/>
                <wp:wrapNone/>
                <wp:docPr id="476" name="Oval 3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34AD14" id="Oval 3472" o:spid="_x0000_s1026" style="position:absolute;margin-left:277.5pt;margin-top:77.4pt;width:7.15pt;height:7.1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" fill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4FAEB740" wp14:editId="7CB8EE2F">
                <wp:simplePos x="0" y="0"/>
                <wp:positionH relativeFrom="column">
                  <wp:posOffset>2754630</wp:posOffset>
                </wp:positionH>
                <wp:positionV relativeFrom="paragraph">
                  <wp:posOffset>1758315</wp:posOffset>
                </wp:positionV>
                <wp:extent cx="90805" cy="90805"/>
                <wp:effectExtent l="9525" t="11430" r="13970" b="12065"/>
                <wp:wrapNone/>
                <wp:docPr id="475" name="Oval 3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6A21B3" id="Oval 3471" o:spid="_x0000_s1026" style="position:absolute;margin-left:216.9pt;margin-top:138.45pt;width:7.15pt;height:7.1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" fill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5D967C68" wp14:editId="712F7B05">
                <wp:simplePos x="0" y="0"/>
                <wp:positionH relativeFrom="column">
                  <wp:posOffset>2442210</wp:posOffset>
                </wp:positionH>
                <wp:positionV relativeFrom="paragraph">
                  <wp:posOffset>1035685</wp:posOffset>
                </wp:positionV>
                <wp:extent cx="1609090" cy="774700"/>
                <wp:effectExtent l="11430" t="12700" r="17780" b="12700"/>
                <wp:wrapNone/>
                <wp:docPr id="474" name="Freeform 3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09090" cy="774700"/>
                        </a:xfrm>
                        <a:custGeom>
                          <a:avLst/>
                          <a:gdLst>
                            <a:gd name="T0" fmla="*/ 0 w 2534"/>
                            <a:gd name="T1" fmla="*/ 608 h 1220"/>
                            <a:gd name="T2" fmla="*/ 600 w 2534"/>
                            <a:gd name="T3" fmla="*/ 1220 h 1220"/>
                            <a:gd name="T4" fmla="*/ 1176 w 2534"/>
                            <a:gd name="T5" fmla="*/ 608 h 1220"/>
                            <a:gd name="T6" fmla="*/ 1776 w 2534"/>
                            <a:gd name="T7" fmla="*/ 8 h 1220"/>
                            <a:gd name="T8" fmla="*/ 2412 w 2534"/>
                            <a:gd name="T9" fmla="*/ 656 h 1220"/>
                            <a:gd name="T10" fmla="*/ 2508 w 2534"/>
                            <a:gd name="T11" fmla="*/ 824 h 1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534" h="1220">
                              <a:moveTo>
                                <a:pt x="0" y="608"/>
                              </a:moveTo>
                              <a:cubicBezTo>
                                <a:pt x="202" y="914"/>
                                <a:pt x="404" y="1220"/>
                                <a:pt x="600" y="1220"/>
                              </a:cubicBezTo>
                              <a:cubicBezTo>
                                <a:pt x="796" y="1220"/>
                                <a:pt x="980" y="810"/>
                                <a:pt x="1176" y="608"/>
                              </a:cubicBezTo>
                              <a:cubicBezTo>
                                <a:pt x="1372" y="406"/>
                                <a:pt x="1570" y="0"/>
                                <a:pt x="1776" y="8"/>
                              </a:cubicBezTo>
                              <a:cubicBezTo>
                                <a:pt x="1982" y="16"/>
                                <a:pt x="2290" y="520"/>
                                <a:pt x="2412" y="656"/>
                              </a:cubicBezTo>
                              <a:cubicBezTo>
                                <a:pt x="2534" y="792"/>
                                <a:pt x="2482" y="766"/>
                                <a:pt x="2508" y="8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B19249" id="Freeform 3466" o:spid="_x0000_s1026" style="position:absolute;margin-left:192.3pt;margin-top:81.55pt;width:126.7pt;height:61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34,1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" path="m,608v202,306,404,612,600,612c796,1220,980,810,1176,608,1372,406,1570,,1776,8v206,8,514,512,636,648c2534,792,2482,766,2508,824e" filled="f" strokeweight="1.5pt">
                <v:path arrowok="t" o:connecttype="custom" o:connectlocs="0,386080;381000,774700;746760,386080;1127760,5080;1531620,416560;1592580,523240" o:connectangles="0,0,0,0,0,0"/>
              </v:shape>
            </w:pict>
          </mc:Fallback>
        </mc:AlternateContent>
      </w:r>
      <w:r>
        <w:object w:dxaOrig="4559" w:dyaOrig="4375" w14:anchorId="458F5578">
          <v:shape id="_x0000_i1031" type="#_x0000_t75" style="width:228pt;height:220.2pt" o:ole="">
            <v:imagedata r:id="rId22" o:title=""/>
          </v:shape>
          <o:OLEObject Type="Embed" ProgID="CorelDRAW.Graphic.12" ShapeID="_x0000_i1031" DrawAspect="Content" ObjectID="_1654262643" r:id="rId23"/>
        </w:object>
      </w:r>
    </w:p>
    <w:p w14:paraId="42D92E41" w14:textId="77777777" w:rsidR="00182D8A" w:rsidRDefault="00182D8A" w:rsidP="00182D8A">
      <w:pPr>
        <w:tabs>
          <w:tab w:val="left" w:pos="360"/>
        </w:tabs>
        <w:spacing w:after="120"/>
      </w:pPr>
      <w:r>
        <w:tab/>
        <w:t xml:space="preserve">The relative minimum value of the function is </w:t>
      </w:r>
      <w:r>
        <w:sym w:font="Symbol" w:char="F02D"/>
      </w:r>
      <w:r>
        <w:t xml:space="preserve">1 @ </w:t>
      </w:r>
      <w:r w:rsidRPr="00BC3B40">
        <w:rPr>
          <w:i/>
        </w:rPr>
        <w:t>x</w:t>
      </w:r>
      <w:r>
        <w:t xml:space="preserve"> = </w:t>
      </w:r>
      <w:r>
        <w:sym w:font="Symbol" w:char="F02D"/>
      </w:r>
      <w:r>
        <w:sym w:font="Symbol" w:char="F070"/>
      </w:r>
      <w:r>
        <w:t>/2</w:t>
      </w:r>
    </w:p>
    <w:p w14:paraId="20D045F6" w14:textId="77777777" w:rsidR="00182D8A" w:rsidRDefault="00182D8A" w:rsidP="00182D8A">
      <w:pPr>
        <w:tabs>
          <w:tab w:val="left" w:pos="360"/>
        </w:tabs>
        <w:spacing w:line="240" w:lineRule="auto"/>
      </w:pPr>
      <w:r>
        <w:tab/>
        <w:t>The relative maximum value of the function is 1 @</w:t>
      </w:r>
      <w:r w:rsidRPr="00BC3B40">
        <w:rPr>
          <w:i/>
        </w:rPr>
        <w:t xml:space="preserve"> x</w:t>
      </w:r>
      <w:r>
        <w:t xml:space="preserve"> = </w:t>
      </w:r>
      <w:r>
        <w:sym w:font="Symbol" w:char="F070"/>
      </w:r>
      <w:r>
        <w:t>/2</w:t>
      </w:r>
    </w:p>
    <w:p w14:paraId="7118B9BE" w14:textId="77777777" w:rsidR="00182D8A" w:rsidRDefault="00182D8A" w:rsidP="00182D8A"/>
    <w:p w14:paraId="5C9AA3E2" w14:textId="77777777" w:rsidR="00182D8A" w:rsidRDefault="00182D8A" w:rsidP="00182D8A"/>
    <w:p w14:paraId="338E0AAA" w14:textId="77777777" w:rsidR="00182D8A" w:rsidRPr="00B4266C" w:rsidRDefault="00182D8A" w:rsidP="00182D8A">
      <w:pPr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6B3BF55F" w14:textId="77777777" w:rsidR="00182D8A" w:rsidRDefault="00182D8A" w:rsidP="00182D8A">
      <w:r>
        <w:t xml:space="preserve">State the intervals on which the given function </w:t>
      </w:r>
      <w:r w:rsidRPr="00342328">
        <w:rPr>
          <w:position w:val="-10"/>
        </w:rPr>
        <w:object w:dxaOrig="1620" w:dyaOrig="440" w14:anchorId="26CEB0BD">
          <v:shape id="_x0000_i1032" type="#_x0000_t75" style="width:81pt;height:22.8pt" o:ole="">
            <v:imagedata r:id="rId24" o:title=""/>
          </v:shape>
          <o:OLEObject Type="Embed" ProgID="Equation.DSMT4" ShapeID="_x0000_i1032" DrawAspect="Content" ObjectID="_1654262644" r:id="rId25"/>
        </w:object>
      </w:r>
      <w:r>
        <w:t xml:space="preserve"> is increasing, decreasing, or constant, and determine the extreme values</w:t>
      </w:r>
    </w:p>
    <w:p w14:paraId="764120A4" w14:textId="77777777" w:rsidR="00182D8A" w:rsidRDefault="00182D8A" w:rsidP="00182D8A">
      <w:pPr>
        <w:jc w:val="center"/>
      </w:pPr>
      <w:r w:rsidRPr="00191010">
        <w:rPr>
          <w:noProof/>
        </w:rPr>
        <w:drawing>
          <wp:inline distT="0" distB="0" distL="0" distR="0" wp14:anchorId="625F1BD3" wp14:editId="75BB4D55">
            <wp:extent cx="2917238" cy="274320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238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E1968" w14:textId="77777777" w:rsidR="00182D8A" w:rsidRDefault="00182D8A" w:rsidP="00182D8A">
      <w:pPr>
        <w:tabs>
          <w:tab w:val="left" w:pos="720"/>
          <w:tab w:val="left" w:pos="5760"/>
        </w:tabs>
        <w:rPr>
          <w:position w:val="-28"/>
        </w:rPr>
      </w:pPr>
      <w:r>
        <w:rPr>
          <w:i/>
        </w:rPr>
        <w:tab/>
      </w:r>
      <w:r w:rsidRPr="00CF111F">
        <w:rPr>
          <w:b/>
          <w:i/>
        </w:rPr>
        <w:t>Increasing</w:t>
      </w:r>
      <w:r>
        <w:t xml:space="preserve">  </w:t>
      </w:r>
      <w:r w:rsidRPr="00CF111F">
        <w:rPr>
          <w:position w:val="-12"/>
        </w:rPr>
        <w:object w:dxaOrig="1900" w:dyaOrig="380" w14:anchorId="2D92B45C">
          <v:shape id="_x0000_i1033" type="#_x0000_t75" style="width:95.4pt;height:19.2pt" o:ole="">
            <v:imagedata r:id="rId27" o:title=""/>
          </v:shape>
          <o:OLEObject Type="Embed" ProgID="Equation.DSMT4" ShapeID="_x0000_i1033" DrawAspect="Content" ObjectID="_1654262645" r:id="rId28"/>
        </w:object>
      </w:r>
      <w:r>
        <w:tab/>
      </w:r>
      <w:r w:rsidRPr="00CF111F">
        <w:rPr>
          <w:b/>
          <w:i/>
        </w:rPr>
        <w:t>RMIN</w:t>
      </w:r>
      <w:r>
        <w:t xml:space="preserve">  </w:t>
      </w:r>
      <w:r w:rsidRPr="00CF111F">
        <w:rPr>
          <w:position w:val="-12"/>
        </w:rPr>
        <w:object w:dxaOrig="859" w:dyaOrig="380" w14:anchorId="701DF846">
          <v:shape id="_x0000_i1034" type="#_x0000_t75" style="width:43.8pt;height:19.2pt" o:ole="">
            <v:imagedata r:id="rId29" o:title=""/>
          </v:shape>
          <o:OLEObject Type="Embed" ProgID="Equation.DSMT4" ShapeID="_x0000_i1034" DrawAspect="Content" ObjectID="_1654262646" r:id="rId30"/>
        </w:object>
      </w:r>
    </w:p>
    <w:p w14:paraId="55717EED" w14:textId="77777777" w:rsidR="00182D8A" w:rsidRPr="00CF111F" w:rsidRDefault="00182D8A" w:rsidP="00182D8A">
      <w:pPr>
        <w:tabs>
          <w:tab w:val="left" w:pos="5760"/>
        </w:tabs>
        <w:spacing w:line="240" w:lineRule="auto"/>
        <w:ind w:left="720"/>
        <w:rPr>
          <w:position w:val="-28"/>
        </w:rPr>
      </w:pPr>
      <w:r w:rsidRPr="00CF111F">
        <w:rPr>
          <w:b/>
          <w:i/>
        </w:rPr>
        <w:t>Decreasing</w:t>
      </w:r>
      <w:r>
        <w:t xml:space="preserve"> </w:t>
      </w:r>
      <w:r w:rsidRPr="00CF111F">
        <w:rPr>
          <w:position w:val="-12"/>
        </w:rPr>
        <w:object w:dxaOrig="700" w:dyaOrig="360" w14:anchorId="48CA80E0">
          <v:shape id="_x0000_i1035" type="#_x0000_t75" style="width:35.4pt;height:18pt" o:ole="">
            <v:imagedata r:id="rId31" o:title=""/>
          </v:shape>
          <o:OLEObject Type="Embed" ProgID="Equation.DSMT4" ShapeID="_x0000_i1035" DrawAspect="Content" ObjectID="_1654262647" r:id="rId32"/>
        </w:object>
      </w:r>
      <w:r>
        <w:tab/>
      </w:r>
      <w:r w:rsidRPr="00CF111F">
        <w:rPr>
          <w:b/>
          <w:i/>
        </w:rPr>
        <w:t>RM</w:t>
      </w:r>
      <w:r>
        <w:rPr>
          <w:b/>
          <w:i/>
        </w:rPr>
        <w:t>AX</w:t>
      </w:r>
      <w:r>
        <w:t xml:space="preserve">  </w:t>
      </w:r>
      <w:r w:rsidRPr="00CF111F">
        <w:rPr>
          <w:position w:val="-12"/>
        </w:rPr>
        <w:object w:dxaOrig="800" w:dyaOrig="380" w14:anchorId="1BBEFD80">
          <v:shape id="_x0000_i1036" type="#_x0000_t75" style="width:40.8pt;height:19.2pt" o:ole="">
            <v:imagedata r:id="rId33" o:title=""/>
          </v:shape>
          <o:OLEObject Type="Embed" ProgID="Equation.DSMT4" ShapeID="_x0000_i1036" DrawAspect="Content" ObjectID="_1654262648" r:id="rId34"/>
        </w:object>
      </w:r>
      <w:r>
        <w:rPr>
          <w:position w:val="-28"/>
        </w:rPr>
        <w:tab/>
      </w:r>
    </w:p>
    <w:p w14:paraId="7E1F2342" w14:textId="77777777" w:rsidR="00182D8A" w:rsidRDefault="00182D8A" w:rsidP="00182D8A"/>
    <w:p w14:paraId="0B98A107" w14:textId="77777777" w:rsidR="008B64B4" w:rsidRPr="00A70F90" w:rsidRDefault="00A70F90" w:rsidP="006D0938">
      <w:pPr>
        <w:spacing w:after="120"/>
        <w:rPr>
          <w:b/>
          <w:sz w:val="28"/>
        </w:rPr>
      </w:pPr>
      <w:r w:rsidRPr="00014998">
        <w:rPr>
          <w:b/>
          <w:i/>
          <w:color w:val="632423" w:themeColor="accent2" w:themeShade="80"/>
          <w:sz w:val="28"/>
        </w:rPr>
        <w:lastRenderedPageBreak/>
        <w:t>Piecewise</w:t>
      </w:r>
      <w:r w:rsidRPr="00A70F90">
        <w:rPr>
          <w:b/>
          <w:sz w:val="28"/>
        </w:rPr>
        <w:t>-Defined Functions</w:t>
      </w:r>
    </w:p>
    <w:p w14:paraId="79663B5E" w14:textId="77777777" w:rsidR="00DA766C" w:rsidRDefault="00DA766C" w:rsidP="00DA766C">
      <w:r>
        <w:t xml:space="preserve">Function are sometimes described by more than one expression, we call such functions </w:t>
      </w:r>
      <w:r w:rsidRPr="00354ECC">
        <w:rPr>
          <w:b/>
          <w:i/>
          <w:sz w:val="26"/>
          <w:szCs w:val="26"/>
        </w:rPr>
        <w:t>piecewise-defined functions</w:t>
      </w:r>
      <w:r>
        <w:t>.</w:t>
      </w:r>
    </w:p>
    <w:p w14:paraId="62007D55" w14:textId="77777777" w:rsidR="00DA766C" w:rsidRDefault="00DA766C" w:rsidP="00DA766C"/>
    <w:p w14:paraId="47D50D34" w14:textId="77777777" w:rsidR="00765D89" w:rsidRPr="00B4266C" w:rsidRDefault="002F685E" w:rsidP="0070218D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890688" behindDoc="0" locked="0" layoutInCell="1" allowOverlap="1" wp14:anchorId="090FCF1A" wp14:editId="3E88C361">
            <wp:simplePos x="0" y="0"/>
            <wp:positionH relativeFrom="column">
              <wp:posOffset>3389630</wp:posOffset>
            </wp:positionH>
            <wp:positionV relativeFrom="paragraph">
              <wp:posOffset>127000</wp:posOffset>
            </wp:positionV>
            <wp:extent cx="2327402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40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3CC5" w:rsidRPr="00B4266C">
        <w:rPr>
          <w:b/>
          <w:i/>
          <w:sz w:val="28"/>
        </w:rPr>
        <w:t>Example</w:t>
      </w:r>
    </w:p>
    <w:p w14:paraId="5368703C" w14:textId="77777777" w:rsidR="00A70F90" w:rsidRDefault="00765D89" w:rsidP="00765D89">
      <w:pPr>
        <w:spacing w:after="120" w:line="240" w:lineRule="auto"/>
      </w:pPr>
      <w:r>
        <w:t>Graph function</w:t>
      </w:r>
    </w:p>
    <w:p w14:paraId="68A6A0A9" w14:textId="77777777" w:rsidR="008B64B4" w:rsidRDefault="00765D89" w:rsidP="002E3AA9">
      <w:pPr>
        <w:spacing w:after="120"/>
        <w:ind w:left="180"/>
      </w:pPr>
      <w:r w:rsidRPr="00765D89">
        <w:object w:dxaOrig="2620" w:dyaOrig="720" w14:anchorId="1FBC3D27">
          <v:shape id="_x0000_i1037" type="#_x0000_t75" style="width:131.4pt;height:36pt" o:ole="">
            <v:imagedata r:id="rId36" o:title=""/>
          </v:shape>
          <o:OLEObject Type="Embed" ProgID="Equation.DSMT4" ShapeID="_x0000_i1037" DrawAspect="Content" ObjectID="_1654262649" r:id="rId37"/>
        </w:object>
      </w:r>
    </w:p>
    <w:p w14:paraId="5B6E5EB1" w14:textId="77777777" w:rsidR="006D0938" w:rsidRDefault="006D0938" w:rsidP="006D0938"/>
    <w:p w14:paraId="34338A56" w14:textId="77777777" w:rsidR="002F685E" w:rsidRDefault="002F685E" w:rsidP="006D0938"/>
    <w:p w14:paraId="384EDD82" w14:textId="77777777" w:rsidR="00353BA5" w:rsidRDefault="00353BA5" w:rsidP="0086341C">
      <w:pPr>
        <w:tabs>
          <w:tab w:val="left" w:pos="1080"/>
        </w:tabs>
        <w:spacing w:line="360" w:lineRule="auto"/>
      </w:pPr>
      <w:r>
        <w:t>Find:</w:t>
      </w:r>
      <w:r>
        <w:tab/>
      </w:r>
      <w:r w:rsidR="00B8173C" w:rsidRPr="00353BA5">
        <w:rPr>
          <w:position w:val="-10"/>
        </w:rPr>
        <w:object w:dxaOrig="1960" w:dyaOrig="320" w14:anchorId="1382BDA3">
          <v:shape id="_x0000_i1038" type="#_x0000_t75" style="width:98.4pt;height:15.6pt" o:ole="">
            <v:imagedata r:id="rId38" o:title=""/>
          </v:shape>
          <o:OLEObject Type="Embed" ProgID="Equation.DSMT4" ShapeID="_x0000_i1038" DrawAspect="Content" ObjectID="_1654262650" r:id="rId39"/>
        </w:object>
      </w:r>
    </w:p>
    <w:p w14:paraId="44949D04" w14:textId="77777777" w:rsidR="00353BA5" w:rsidRDefault="00353BA5" w:rsidP="00353BA5">
      <w:pPr>
        <w:tabs>
          <w:tab w:val="left" w:pos="360"/>
          <w:tab w:val="left" w:pos="1080"/>
        </w:tabs>
        <w:spacing w:line="360" w:lineRule="auto"/>
      </w:pPr>
      <w:r>
        <w:tab/>
      </w:r>
      <w:r>
        <w:tab/>
      </w:r>
      <w:r w:rsidR="00B8173C" w:rsidRPr="00353BA5">
        <w:rPr>
          <w:position w:val="-10"/>
        </w:rPr>
        <w:object w:dxaOrig="1980" w:dyaOrig="320" w14:anchorId="19B1E019">
          <v:shape id="_x0000_i1039" type="#_x0000_t75" style="width:99.6pt;height:15.6pt" o:ole="">
            <v:imagedata r:id="rId40" o:title=""/>
          </v:shape>
          <o:OLEObject Type="Embed" ProgID="Equation.DSMT4" ShapeID="_x0000_i1039" DrawAspect="Content" ObjectID="_1654262651" r:id="rId41"/>
        </w:object>
      </w:r>
    </w:p>
    <w:p w14:paraId="145885A9" w14:textId="77777777" w:rsidR="00353BA5" w:rsidRDefault="00353BA5" w:rsidP="00353BA5">
      <w:pPr>
        <w:tabs>
          <w:tab w:val="left" w:pos="360"/>
          <w:tab w:val="left" w:pos="1080"/>
        </w:tabs>
      </w:pPr>
      <w:r>
        <w:tab/>
      </w:r>
      <w:r>
        <w:tab/>
      </w:r>
      <w:r w:rsidR="00B8173C" w:rsidRPr="00353BA5">
        <w:rPr>
          <w:position w:val="-10"/>
        </w:rPr>
        <w:object w:dxaOrig="1540" w:dyaOrig="320" w14:anchorId="57EED64E">
          <v:shape id="_x0000_i1040" type="#_x0000_t75" style="width:77.4pt;height:15.6pt" o:ole="">
            <v:imagedata r:id="rId42" o:title=""/>
          </v:shape>
          <o:OLEObject Type="Embed" ProgID="Equation.DSMT4" ShapeID="_x0000_i1040" DrawAspect="Content" ObjectID="_1654262652" r:id="rId43"/>
        </w:object>
      </w:r>
    </w:p>
    <w:p w14:paraId="230C6AC1" w14:textId="77777777" w:rsidR="00353BA5" w:rsidRDefault="00353BA5" w:rsidP="00765D89"/>
    <w:p w14:paraId="2E683718" w14:textId="77777777" w:rsidR="006D0938" w:rsidRDefault="0086341C" w:rsidP="00765D89">
      <w:r>
        <w:rPr>
          <w:noProof/>
        </w:rPr>
        <w:drawing>
          <wp:anchor distT="0" distB="0" distL="114300" distR="114300" simplePos="0" relativeHeight="251891712" behindDoc="0" locked="0" layoutInCell="1" allowOverlap="1" wp14:anchorId="00A04329" wp14:editId="1F3D20B0">
            <wp:simplePos x="0" y="0"/>
            <wp:positionH relativeFrom="column">
              <wp:posOffset>3423920</wp:posOffset>
            </wp:positionH>
            <wp:positionV relativeFrom="paragraph">
              <wp:posOffset>13970</wp:posOffset>
            </wp:positionV>
            <wp:extent cx="2327402" cy="20116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40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166A69" w14:textId="77777777" w:rsidR="0070218D" w:rsidRPr="00B4266C" w:rsidRDefault="0070218D" w:rsidP="0070218D">
      <w:pPr>
        <w:spacing w:line="360" w:lineRule="auto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49FD1E0D" w14:textId="77777777" w:rsidR="0070218D" w:rsidRDefault="0070218D" w:rsidP="0070218D">
      <w:pPr>
        <w:spacing w:after="120" w:line="240" w:lineRule="auto"/>
      </w:pPr>
      <w:r>
        <w:t>Graph function</w:t>
      </w:r>
    </w:p>
    <w:p w14:paraId="0E76C5BF" w14:textId="77777777" w:rsidR="00765D89" w:rsidRDefault="00765D89" w:rsidP="0086341C">
      <w:pPr>
        <w:ind w:left="360"/>
      </w:pPr>
      <w:r w:rsidRPr="00765D89">
        <w:rPr>
          <w:position w:val="-30"/>
        </w:rPr>
        <w:object w:dxaOrig="2460" w:dyaOrig="720" w14:anchorId="071BBA89">
          <v:shape id="_x0000_i1041" type="#_x0000_t75" style="width:123pt;height:36pt" o:ole="">
            <v:imagedata r:id="rId45" o:title=""/>
          </v:shape>
          <o:OLEObject Type="Embed" ProgID="Equation.DSMT4" ShapeID="_x0000_i1041" DrawAspect="Content" ObjectID="_1654262653" r:id="rId46"/>
        </w:object>
      </w:r>
    </w:p>
    <w:p w14:paraId="7D8CEEE0" w14:textId="77777777" w:rsidR="00FB77E7" w:rsidRDefault="00FB77E7" w:rsidP="003B7912"/>
    <w:p w14:paraId="22B4F3F3" w14:textId="77777777" w:rsidR="003B7912" w:rsidRDefault="003B7912" w:rsidP="003B7912"/>
    <w:p w14:paraId="12FF6C66" w14:textId="77777777" w:rsidR="003B7912" w:rsidRDefault="003B7912" w:rsidP="003B7912"/>
    <w:p w14:paraId="6BEE4497" w14:textId="77777777" w:rsidR="003B7912" w:rsidRDefault="003B7912" w:rsidP="003B7912"/>
    <w:p w14:paraId="2ECA5642" w14:textId="77777777" w:rsidR="005C4668" w:rsidRDefault="005C4668" w:rsidP="00B4266C"/>
    <w:p w14:paraId="235BF021" w14:textId="77777777" w:rsidR="005C4668" w:rsidRDefault="005C4668" w:rsidP="003B7912"/>
    <w:p w14:paraId="1917E6C6" w14:textId="77777777" w:rsidR="005C4668" w:rsidRPr="00B4266C" w:rsidRDefault="005C4668" w:rsidP="005C4668">
      <w:pPr>
        <w:tabs>
          <w:tab w:val="left" w:pos="360"/>
          <w:tab w:val="left" w:pos="720"/>
        </w:tabs>
        <w:spacing w:after="60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44FD0A07" w14:textId="77777777" w:rsidR="005C4668" w:rsidRDefault="005C4668" w:rsidP="005C4668">
      <w:pPr>
        <w:tabs>
          <w:tab w:val="left" w:pos="360"/>
          <w:tab w:val="left" w:pos="720"/>
        </w:tabs>
        <w:spacing w:after="120"/>
        <w:rPr>
          <w:position w:val="-32"/>
        </w:rPr>
      </w:pPr>
      <w:r>
        <w:tab/>
      </w:r>
      <w:r>
        <w:tab/>
      </w:r>
      <w:r w:rsidRPr="00C66B0E">
        <w:rPr>
          <w:position w:val="-32"/>
        </w:rPr>
        <w:object w:dxaOrig="4260" w:dyaOrig="780" w14:anchorId="4DCFDA65">
          <v:shape id="_x0000_i1042" type="#_x0000_t75" style="width:214.2pt;height:39pt" o:ole="">
            <v:imagedata r:id="rId47" o:title=""/>
          </v:shape>
          <o:OLEObject Type="Embed" ProgID="Equation.DSMT4" ShapeID="_x0000_i1042" DrawAspect="Content" ObjectID="_1654262654" r:id="rId48"/>
        </w:object>
      </w:r>
    </w:p>
    <w:p w14:paraId="3A768F0D" w14:textId="77777777" w:rsidR="005C4668" w:rsidRDefault="005C4668" w:rsidP="0086341C">
      <w:pPr>
        <w:tabs>
          <w:tab w:val="left" w:pos="360"/>
          <w:tab w:val="left" w:pos="720"/>
        </w:tabs>
        <w:spacing w:line="360" w:lineRule="auto"/>
      </w:pPr>
      <w:r>
        <w:t xml:space="preserve">Find </w:t>
      </w:r>
      <w:r w:rsidRPr="0070218D">
        <w:rPr>
          <w:i/>
        </w:rPr>
        <w:t>C</w:t>
      </w:r>
      <w:r>
        <w:t xml:space="preserve">(40), </w:t>
      </w:r>
      <w:r w:rsidRPr="0070218D">
        <w:rPr>
          <w:i/>
        </w:rPr>
        <w:t>C</w:t>
      </w:r>
      <w:r>
        <w:t xml:space="preserve">(80), and </w:t>
      </w:r>
      <w:r w:rsidRPr="0070218D">
        <w:rPr>
          <w:i/>
        </w:rPr>
        <w:t>C</w:t>
      </w:r>
      <w:r>
        <w:t>(60)</w:t>
      </w:r>
    </w:p>
    <w:p w14:paraId="715ABDC3" w14:textId="77777777" w:rsidR="005C4668" w:rsidRPr="002E3AA9" w:rsidRDefault="005C4668" w:rsidP="005C4668">
      <w:pPr>
        <w:tabs>
          <w:tab w:val="left" w:pos="360"/>
          <w:tab w:val="left" w:pos="72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2E3AA9">
        <w:rPr>
          <w:b/>
          <w:i/>
          <w:color w:val="632423" w:themeColor="accent2" w:themeShade="80"/>
          <w:u w:val="single"/>
        </w:rPr>
        <w:t>Solution</w:t>
      </w:r>
    </w:p>
    <w:p w14:paraId="412ECC17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 w:line="360" w:lineRule="auto"/>
      </w:pPr>
      <w:r w:rsidRPr="0070218D">
        <w:rPr>
          <w:i/>
        </w:rPr>
        <w:t>C</w:t>
      </w:r>
      <w:r>
        <w:t>(40) = 20</w:t>
      </w:r>
    </w:p>
    <w:p w14:paraId="3B5857B6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 w:line="360" w:lineRule="auto"/>
      </w:pPr>
      <w:r w:rsidRPr="006922B9">
        <w:rPr>
          <w:i/>
        </w:rPr>
        <w:t>C</w:t>
      </w:r>
      <w:r>
        <w:t>(80) = 20 + 0.40(80 – 60) = 28</w:t>
      </w:r>
    </w:p>
    <w:p w14:paraId="4729B44A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/>
      </w:pPr>
      <w:r w:rsidRPr="006922B9">
        <w:rPr>
          <w:i/>
        </w:rPr>
        <w:t>C</w:t>
      </w:r>
      <w:r>
        <w:t>(60) = 20</w:t>
      </w:r>
    </w:p>
    <w:p w14:paraId="25F64630" w14:textId="77777777" w:rsidR="003A5ECC" w:rsidRDefault="003A5ECC" w:rsidP="003A5ECC"/>
    <w:p w14:paraId="73EF67F7" w14:textId="77777777" w:rsidR="003A5ECC" w:rsidRDefault="003A5ECC" w:rsidP="003A5ECC"/>
    <w:p w14:paraId="42746857" w14:textId="77777777" w:rsidR="005A13AD" w:rsidRPr="0086341C" w:rsidRDefault="005A13AD" w:rsidP="0086341C">
      <w:pPr>
        <w:spacing w:line="240" w:lineRule="auto"/>
        <w:rPr>
          <w:sz w:val="12"/>
        </w:rPr>
      </w:pPr>
      <w:r w:rsidRPr="0086341C">
        <w:rPr>
          <w:sz w:val="12"/>
        </w:rPr>
        <w:br w:type="page"/>
      </w:r>
    </w:p>
    <w:p w14:paraId="06D3A3F5" w14:textId="77777777" w:rsidR="00FF7F3C" w:rsidRPr="009A2325" w:rsidRDefault="003B7912" w:rsidP="00B4266C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FF7F3C">
        <w:rPr>
          <w:rFonts w:cs="Times New Roman"/>
          <w:b/>
          <w:i/>
          <w:sz w:val="40"/>
          <w:szCs w:val="24"/>
        </w:rPr>
        <w:lastRenderedPageBreak/>
        <w:t>Exercise</w:t>
      </w:r>
      <w:r w:rsidR="00FF7F3C">
        <w:rPr>
          <w:rFonts w:cs="Times New Roman"/>
          <w:b/>
          <w:i/>
          <w:szCs w:val="24"/>
        </w:rPr>
        <w:tab/>
      </w:r>
      <w:r w:rsidR="00FF7F3C" w:rsidRPr="00FF7F3C">
        <w:rPr>
          <w:b/>
          <w:i/>
          <w:color w:val="000099"/>
          <w:sz w:val="32"/>
        </w:rPr>
        <w:t xml:space="preserve"> </w:t>
      </w:r>
      <w:r w:rsidR="00FF7F3C" w:rsidRPr="00FF7F3C">
        <w:rPr>
          <w:b/>
          <w:i/>
          <w:color w:val="000099"/>
          <w:sz w:val="28"/>
        </w:rPr>
        <w:t xml:space="preserve">Section </w:t>
      </w:r>
      <w:r w:rsidR="00FF7F3C" w:rsidRPr="00FF7F3C">
        <w:rPr>
          <w:b/>
          <w:color w:val="000099"/>
          <w:sz w:val="32"/>
        </w:rPr>
        <w:t>2.</w:t>
      </w:r>
      <w:r w:rsidR="002347F2">
        <w:rPr>
          <w:b/>
          <w:color w:val="000099"/>
          <w:sz w:val="32"/>
        </w:rPr>
        <w:t>1</w:t>
      </w:r>
      <w:r w:rsidR="00FF7F3C" w:rsidRPr="00FF7F3C">
        <w:rPr>
          <w:b/>
          <w:i/>
          <w:color w:val="000099"/>
          <w:sz w:val="32"/>
        </w:rPr>
        <w:t xml:space="preserve"> </w:t>
      </w:r>
      <w:r w:rsidR="00FF7F3C" w:rsidRPr="00FF7F3C">
        <w:rPr>
          <w:b/>
          <w:color w:val="000099"/>
          <w:sz w:val="32"/>
        </w:rPr>
        <w:t>– Functions and Graphs</w:t>
      </w:r>
    </w:p>
    <w:p w14:paraId="00459306" w14:textId="77777777" w:rsidR="00C149CF" w:rsidRDefault="009F56E3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360" w:lineRule="auto"/>
        <w:ind w:left="540" w:hanging="540"/>
      </w:pPr>
      <w:r w:rsidRPr="009F56E3">
        <w:rPr>
          <w:position w:val="-50"/>
        </w:rPr>
        <w:object w:dxaOrig="3000" w:dyaOrig="1120" w14:anchorId="39FA34DD">
          <v:shape id="_x0000_i1043" type="#_x0000_t75" style="width:149.4pt;height:56.4pt" o:ole="">
            <v:imagedata r:id="rId49" o:title=""/>
          </v:shape>
          <o:OLEObject Type="Embed" ProgID="Equation.DSMT4" ShapeID="_x0000_i1043" DrawAspect="Content" ObjectID="_1654262655" r:id="rId50"/>
        </w:object>
      </w:r>
      <w:r w:rsidRPr="009F56E3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ECACE1D">
          <v:shape id="_x0000_i1044" type="#_x0000_t75" style="width:143.4pt;height:15.6pt" o:ole="">
            <v:imagedata r:id="rId51" o:title=""/>
          </v:shape>
          <o:OLEObject Type="Embed" ProgID="Equation.DSMT4" ShapeID="_x0000_i1044" DrawAspect="Content" ObjectID="_1654262656" r:id="rId52"/>
        </w:object>
      </w:r>
    </w:p>
    <w:p w14:paraId="0825F652" w14:textId="77777777" w:rsidR="003B7912" w:rsidRDefault="00D82E40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360" w:lineRule="auto"/>
        <w:ind w:left="540" w:hanging="540"/>
      </w:pPr>
      <w:r w:rsidRPr="00D82E40">
        <w:rPr>
          <w:position w:val="-50"/>
        </w:rPr>
        <w:object w:dxaOrig="3040" w:dyaOrig="1120" w14:anchorId="5552017B">
          <v:shape id="_x0000_i1045" type="#_x0000_t75" style="width:151.8pt;height:56.4pt" o:ole="">
            <v:imagedata r:id="rId53" o:title=""/>
          </v:shape>
          <o:OLEObject Type="Embed" ProgID="Equation.DSMT4" ShapeID="_x0000_i1045" DrawAspect="Content" ObjectID="_1654262657" r:id="rId54"/>
        </w:object>
      </w:r>
      <w:r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60FA872">
          <v:shape id="_x0000_i1046" type="#_x0000_t75" style="width:143.4pt;height:15.6pt" o:ole="">
            <v:imagedata r:id="rId51" o:title=""/>
          </v:shape>
          <o:OLEObject Type="Embed" ProgID="Equation.DSMT4" ShapeID="_x0000_i1046" DrawAspect="Content" ObjectID="_1654262658" r:id="rId55"/>
        </w:object>
      </w:r>
      <w:r>
        <w:t xml:space="preserve"> </w:t>
      </w:r>
    </w:p>
    <w:p w14:paraId="3367508D" w14:textId="77777777" w:rsidR="003B7912" w:rsidRDefault="00D82E40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276" w:lineRule="auto"/>
        <w:ind w:left="540" w:hanging="540"/>
      </w:pPr>
      <w:r w:rsidRPr="00D82E40">
        <w:rPr>
          <w:position w:val="-58"/>
        </w:rPr>
        <w:object w:dxaOrig="3480" w:dyaOrig="1280" w14:anchorId="61BDF24E">
          <v:shape id="_x0000_i1047" type="#_x0000_t75" style="width:174pt;height:63.6pt" o:ole="">
            <v:imagedata r:id="rId56" o:title=""/>
          </v:shape>
          <o:OLEObject Type="Embed" ProgID="Equation.DSMT4" ShapeID="_x0000_i1047" DrawAspect="Content" ObjectID="_1654262659" r:id="rId57"/>
        </w:object>
      </w:r>
      <w:r w:rsidRPr="00D82E40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F0592D2">
          <v:shape id="_x0000_i1048" type="#_x0000_t75" style="width:143.4pt;height:15.6pt" o:ole="">
            <v:imagedata r:id="rId51" o:title=""/>
          </v:shape>
          <o:OLEObject Type="Embed" ProgID="Equation.DSMT4" ShapeID="_x0000_i1048" DrawAspect="Content" ObjectID="_1654262660" r:id="rId58"/>
        </w:object>
      </w:r>
    </w:p>
    <w:p w14:paraId="1D8A123F" w14:textId="77777777" w:rsidR="00D85DE3" w:rsidRDefault="00D85DE3" w:rsidP="00D85DE3"/>
    <w:p w14:paraId="54EACE18" w14:textId="77777777" w:rsidR="00C66E69" w:rsidRDefault="004855E2" w:rsidP="009B4A32">
      <w:pPr>
        <w:pStyle w:val="ListParagraph"/>
        <w:numPr>
          <w:ilvl w:val="0"/>
          <w:numId w:val="44"/>
        </w:numPr>
        <w:tabs>
          <w:tab w:val="left" w:pos="3600"/>
        </w:tabs>
        <w:spacing w:after="0" w:line="276" w:lineRule="auto"/>
        <w:ind w:left="540" w:hanging="540"/>
      </w:pPr>
      <w:r w:rsidRPr="004855E2">
        <w:rPr>
          <w:position w:val="-46"/>
        </w:rPr>
        <w:object w:dxaOrig="2600" w:dyaOrig="1040" w14:anchorId="23DE5F21">
          <v:shape id="_x0000_i1049" type="#_x0000_t75" style="width:129.6pt;height:51.6pt" o:ole="">
            <v:imagedata r:id="rId59" o:title=""/>
          </v:shape>
          <o:OLEObject Type="Embed" ProgID="Equation.DSMT4" ShapeID="_x0000_i1049" DrawAspect="Content" ObjectID="_1654262661" r:id="rId60"/>
        </w:object>
      </w:r>
      <w:r w:rsidRPr="004855E2"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020" w:dyaOrig="320" w14:anchorId="24F42A7D">
          <v:shape id="_x0000_i1050" type="#_x0000_t75" style="width:100.2pt;height:15.6pt" o:ole="">
            <v:imagedata r:id="rId61" o:title=""/>
          </v:shape>
          <o:OLEObject Type="Embed" ProgID="Equation.DSMT4" ShapeID="_x0000_i1050" DrawAspect="Content" ObjectID="_1654262662" r:id="rId62"/>
        </w:object>
      </w:r>
    </w:p>
    <w:p w14:paraId="4EF150B0" w14:textId="77777777" w:rsidR="00DB41E8" w:rsidRDefault="00DB41E8" w:rsidP="00DB41E8"/>
    <w:p w14:paraId="1AB1498E" w14:textId="77777777" w:rsidR="00DB41E8" w:rsidRDefault="00DB41E8" w:rsidP="009B4A32">
      <w:pPr>
        <w:pStyle w:val="ListParagraph"/>
        <w:numPr>
          <w:ilvl w:val="0"/>
          <w:numId w:val="44"/>
        </w:numPr>
        <w:tabs>
          <w:tab w:val="left" w:pos="3420"/>
        </w:tabs>
        <w:spacing w:after="0" w:line="360" w:lineRule="auto"/>
        <w:ind w:left="540" w:hanging="540"/>
      </w:pPr>
      <w:r w:rsidRPr="00DB41E8">
        <w:rPr>
          <w:position w:val="-30"/>
        </w:rPr>
        <w:object w:dxaOrig="2700" w:dyaOrig="720" w14:anchorId="460ECB69">
          <v:shape id="_x0000_i1051" type="#_x0000_t75" style="width:134.4pt;height:36pt" o:ole="">
            <v:imagedata r:id="rId63" o:title=""/>
          </v:shape>
          <o:OLEObject Type="Embed" ProgID="Equation.DSMT4" ShapeID="_x0000_i1051" DrawAspect="Content" ObjectID="_1654262663" r:id="rId64"/>
        </w:objec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4A39AC4A" w14:textId="77777777" w:rsidTr="00547492">
        <w:tc>
          <w:tcPr>
            <w:tcW w:w="1620" w:type="dxa"/>
          </w:tcPr>
          <w:p w14:paraId="1E5F895B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409E585B">
                <v:shape id="_x0000_i1052" type="#_x0000_t75" style="width:27.6pt;height:20.4pt" o:ole="">
                  <v:imagedata r:id="rId65" o:title=""/>
                </v:shape>
                <o:OLEObject Type="Embed" ProgID="Equation.DSMT4" ShapeID="_x0000_i1052" DrawAspect="Content" ObjectID="_1654262664" r:id="rId66"/>
              </w:object>
            </w:r>
          </w:p>
        </w:tc>
        <w:tc>
          <w:tcPr>
            <w:tcW w:w="1710" w:type="dxa"/>
          </w:tcPr>
          <w:p w14:paraId="52252772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15B07367">
                <v:shape id="_x0000_i1053" type="#_x0000_t75" style="width:35.4pt;height:20.4pt" o:ole="">
                  <v:imagedata r:id="rId67" o:title=""/>
                </v:shape>
                <o:OLEObject Type="Embed" ProgID="Equation.DSMT4" ShapeID="_x0000_i1053" DrawAspect="Content" ObjectID="_1654262665" r:id="rId68"/>
              </w:object>
            </w:r>
          </w:p>
        </w:tc>
        <w:tc>
          <w:tcPr>
            <w:tcW w:w="1890" w:type="dxa"/>
          </w:tcPr>
          <w:p w14:paraId="766733E0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 w14:anchorId="2D47EFD1">
                <v:shape id="_x0000_i1054" type="#_x0000_t75" style="width:26.4pt;height:20.4pt" o:ole="">
                  <v:imagedata r:id="rId69" o:title=""/>
                </v:shape>
                <o:OLEObject Type="Embed" ProgID="Equation.DSMT4" ShapeID="_x0000_i1054" DrawAspect="Content" ObjectID="_1654262666" r:id="rId70"/>
              </w:object>
            </w:r>
          </w:p>
        </w:tc>
        <w:tc>
          <w:tcPr>
            <w:tcW w:w="2430" w:type="dxa"/>
          </w:tcPr>
          <w:p w14:paraId="703E150E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 w14:anchorId="3BC7DDA6">
                <v:shape id="_x0000_i1055" type="#_x0000_t75" style="width:69.6pt;height:20.4pt" o:ole="">
                  <v:imagedata r:id="rId71" o:title=""/>
                </v:shape>
                <o:OLEObject Type="Embed" ProgID="Equation.DSMT4" ShapeID="_x0000_i1055" DrawAspect="Content" ObjectID="_1654262667" r:id="rId72"/>
              </w:object>
            </w:r>
          </w:p>
        </w:tc>
        <w:tc>
          <w:tcPr>
            <w:tcW w:w="1890" w:type="dxa"/>
          </w:tcPr>
          <w:p w14:paraId="18BA9D85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7D8EF009">
                <v:shape id="_x0000_i1056" type="#_x0000_t75" style="width:29.4pt;height:20.4pt" o:ole="">
                  <v:imagedata r:id="rId73" o:title=""/>
                </v:shape>
                <o:OLEObject Type="Embed" ProgID="Equation.DSMT4" ShapeID="_x0000_i1056" DrawAspect="Content" ObjectID="_1654262668" r:id="rId74"/>
              </w:object>
            </w:r>
            <w:r>
              <w:t xml:space="preserve"> </w:t>
            </w:r>
          </w:p>
        </w:tc>
      </w:tr>
    </w:tbl>
    <w:p w14:paraId="21937CD5" w14:textId="77777777" w:rsidR="00DB41E8" w:rsidRDefault="00DB41E8" w:rsidP="00D85DE3"/>
    <w:p w14:paraId="3228CB13" w14:textId="77777777" w:rsidR="00DB41E8" w:rsidRDefault="00DB41E8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DB41E8">
        <w:rPr>
          <w:position w:val="-30"/>
        </w:rPr>
        <w:object w:dxaOrig="2680" w:dyaOrig="720" w14:anchorId="6F9B7517">
          <v:shape id="_x0000_i1057" type="#_x0000_t75" style="width:133.8pt;height:36pt" o:ole="">
            <v:imagedata r:id="rId75" o:title=""/>
          </v:shape>
          <o:OLEObject Type="Embed" ProgID="Equation.DSMT4" ShapeID="_x0000_i1057" DrawAspect="Content" ObjectID="_1654262669" r:id="rId76"/>
        </w:object>
      </w:r>
      <w:r w:rsidRPr="00DB41E8">
        <w:t xml:space="preserve"> </w: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213F6A0D" w14:textId="77777777" w:rsidTr="00547492">
        <w:tc>
          <w:tcPr>
            <w:tcW w:w="1621" w:type="dxa"/>
          </w:tcPr>
          <w:p w14:paraId="62036D9E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39E7DBE2">
                <v:shape id="_x0000_i1058" type="#_x0000_t75" style="width:27.6pt;height:20.4pt" o:ole="">
                  <v:imagedata r:id="rId65" o:title=""/>
                </v:shape>
                <o:OLEObject Type="Embed" ProgID="Equation.DSMT4" ShapeID="_x0000_i1058" DrawAspect="Content" ObjectID="_1654262670" r:id="rId77"/>
              </w:object>
            </w:r>
          </w:p>
        </w:tc>
        <w:tc>
          <w:tcPr>
            <w:tcW w:w="1710" w:type="dxa"/>
          </w:tcPr>
          <w:p w14:paraId="38913ECF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0EEB2F91">
                <v:shape id="_x0000_i1059" type="#_x0000_t75" style="width:33.6pt;height:20.4pt" o:ole="">
                  <v:imagedata r:id="rId78" o:title=""/>
                </v:shape>
                <o:OLEObject Type="Embed" ProgID="Equation.DSMT4" ShapeID="_x0000_i1059" DrawAspect="Content" ObjectID="_1654262671" r:id="rId79"/>
              </w:object>
            </w:r>
          </w:p>
        </w:tc>
        <w:tc>
          <w:tcPr>
            <w:tcW w:w="1890" w:type="dxa"/>
          </w:tcPr>
          <w:p w14:paraId="37236111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F8C8592">
                <v:shape id="_x0000_i1060" type="#_x0000_t75" style="width:29.4pt;height:20.4pt" o:ole="">
                  <v:imagedata r:id="rId80" o:title=""/>
                </v:shape>
                <o:OLEObject Type="Embed" ProgID="Equation.DSMT4" ShapeID="_x0000_i1060" DrawAspect="Content" ObjectID="_1654262672" r:id="rId81"/>
              </w:object>
            </w:r>
          </w:p>
        </w:tc>
        <w:tc>
          <w:tcPr>
            <w:tcW w:w="2430" w:type="dxa"/>
          </w:tcPr>
          <w:p w14:paraId="634FA928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7CED1F35">
                <v:shape id="_x0000_i1061" type="#_x0000_t75" style="width:71.4pt;height:20.4pt" o:ole="">
                  <v:imagedata r:id="rId82" o:title=""/>
                </v:shape>
                <o:OLEObject Type="Embed" ProgID="Equation.DSMT4" ShapeID="_x0000_i1061" DrawAspect="Content" ObjectID="_1654262673" r:id="rId83"/>
              </w:object>
            </w:r>
          </w:p>
        </w:tc>
        <w:tc>
          <w:tcPr>
            <w:tcW w:w="1890" w:type="dxa"/>
          </w:tcPr>
          <w:p w14:paraId="02195786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FD3271F">
                <v:shape id="_x0000_i1062" type="#_x0000_t75" style="width:29.4pt;height:20.4pt" o:ole="">
                  <v:imagedata r:id="rId73" o:title=""/>
                </v:shape>
                <o:OLEObject Type="Embed" ProgID="Equation.DSMT4" ShapeID="_x0000_i1062" DrawAspect="Content" ObjectID="_1654262674" r:id="rId84"/>
              </w:object>
            </w:r>
            <w:r>
              <w:t xml:space="preserve"> </w:t>
            </w:r>
          </w:p>
        </w:tc>
      </w:tr>
    </w:tbl>
    <w:p w14:paraId="18D43B4F" w14:textId="77777777" w:rsidR="00DB41E8" w:rsidRDefault="00DB41E8" w:rsidP="00D85DE3"/>
    <w:p w14:paraId="20F4143A" w14:textId="77777777" w:rsidR="00DB41E8" w:rsidRDefault="00DB41E8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DB41E8">
        <w:rPr>
          <w:position w:val="-30"/>
        </w:rPr>
        <w:object w:dxaOrig="2640" w:dyaOrig="720" w14:anchorId="52909545">
          <v:shape id="_x0000_i1063" type="#_x0000_t75" style="width:131.4pt;height:36pt" o:ole="">
            <v:imagedata r:id="rId85" o:title=""/>
          </v:shape>
          <o:OLEObject Type="Embed" ProgID="Equation.DSMT4" ShapeID="_x0000_i1063" DrawAspect="Content" ObjectID="_1654262675" r:id="rId86"/>
        </w:object>
      </w:r>
      <w:r w:rsidRPr="00DB41E8">
        <w:t xml:space="preserve"> </w: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7EBEE578" w14:textId="77777777" w:rsidTr="00547492">
        <w:tc>
          <w:tcPr>
            <w:tcW w:w="1620" w:type="dxa"/>
          </w:tcPr>
          <w:p w14:paraId="4EB8B655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FBB5D13">
                <v:shape id="_x0000_i1064" type="#_x0000_t75" style="width:27.6pt;height:20.4pt" o:ole="">
                  <v:imagedata r:id="rId65" o:title=""/>
                </v:shape>
                <o:OLEObject Type="Embed" ProgID="Equation.DSMT4" ShapeID="_x0000_i1064" DrawAspect="Content" ObjectID="_1654262676" r:id="rId87"/>
              </w:object>
            </w:r>
          </w:p>
        </w:tc>
        <w:tc>
          <w:tcPr>
            <w:tcW w:w="1710" w:type="dxa"/>
          </w:tcPr>
          <w:p w14:paraId="1F37BCBD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21EE4FB0">
                <v:shape id="_x0000_i1065" type="#_x0000_t75" style="width:28.8pt;height:20.4pt" o:ole="">
                  <v:imagedata r:id="rId88" o:title=""/>
                </v:shape>
                <o:OLEObject Type="Embed" ProgID="Equation.DSMT4" ShapeID="_x0000_i1065" DrawAspect="Content" ObjectID="_1654262677" r:id="rId89"/>
              </w:object>
            </w:r>
          </w:p>
        </w:tc>
        <w:tc>
          <w:tcPr>
            <w:tcW w:w="1890" w:type="dxa"/>
          </w:tcPr>
          <w:p w14:paraId="38505AAE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E73C5BD">
                <v:shape id="_x0000_i1066" type="#_x0000_t75" style="width:35.4pt;height:20.4pt" o:ole="">
                  <v:imagedata r:id="rId90" o:title=""/>
                </v:shape>
                <o:OLEObject Type="Embed" ProgID="Equation.DSMT4" ShapeID="_x0000_i1066" DrawAspect="Content" ObjectID="_1654262678" r:id="rId91"/>
              </w:object>
            </w:r>
          </w:p>
        </w:tc>
        <w:tc>
          <w:tcPr>
            <w:tcW w:w="2430" w:type="dxa"/>
          </w:tcPr>
          <w:p w14:paraId="7DB38BA4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 w14:anchorId="4A75C358">
                <v:shape id="_x0000_i1067" type="#_x0000_t75" style="width:68.4pt;height:20.4pt" o:ole="">
                  <v:imagedata r:id="rId92" o:title=""/>
                </v:shape>
                <o:OLEObject Type="Embed" ProgID="Equation.DSMT4" ShapeID="_x0000_i1067" DrawAspect="Content" ObjectID="_1654262679" r:id="rId93"/>
              </w:object>
            </w:r>
          </w:p>
        </w:tc>
        <w:tc>
          <w:tcPr>
            <w:tcW w:w="1890" w:type="dxa"/>
          </w:tcPr>
          <w:p w14:paraId="6C0108E3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2D3DF16">
                <v:shape id="_x0000_i1068" type="#_x0000_t75" style="width:29.4pt;height:20.4pt" o:ole="">
                  <v:imagedata r:id="rId73" o:title=""/>
                </v:shape>
                <o:OLEObject Type="Embed" ProgID="Equation.DSMT4" ShapeID="_x0000_i1068" DrawAspect="Content" ObjectID="_1654262680" r:id="rId94"/>
              </w:object>
            </w:r>
            <w:r>
              <w:t xml:space="preserve"> </w:t>
            </w:r>
          </w:p>
        </w:tc>
      </w:tr>
    </w:tbl>
    <w:p w14:paraId="7C763A48" w14:textId="77777777" w:rsidR="0076206B" w:rsidRDefault="0076206B" w:rsidP="00D85DE3"/>
    <w:p w14:paraId="5EA6C893" w14:textId="77777777" w:rsidR="004855E2" w:rsidRPr="00554EE5" w:rsidRDefault="004855E2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Graph the piecewise function defined by   </w:t>
      </w:r>
      <w:r w:rsidRPr="00832048">
        <w:rPr>
          <w:position w:val="-30"/>
        </w:rPr>
        <w:object w:dxaOrig="2620" w:dyaOrig="720" w14:anchorId="352219D9">
          <v:shape id="_x0000_i1069" type="#_x0000_t75" style="width:131.4pt;height:36pt" o:ole="">
            <v:imagedata r:id="rId95" o:title=""/>
          </v:shape>
          <o:OLEObject Type="Embed" ProgID="Equation.3" ShapeID="_x0000_i1069" DrawAspect="Content" ObjectID="_1654262681" r:id="rId96"/>
        </w:object>
      </w:r>
    </w:p>
    <w:p w14:paraId="3F69A950" w14:textId="77777777" w:rsidR="00554EE5" w:rsidRDefault="00554EE5" w:rsidP="009B4A32">
      <w:pPr>
        <w:pStyle w:val="ListParagraph"/>
        <w:numPr>
          <w:ilvl w:val="0"/>
          <w:numId w:val="44"/>
        </w:numPr>
        <w:spacing w:after="0" w:line="480" w:lineRule="auto"/>
        <w:ind w:left="540" w:hanging="540"/>
      </w:pPr>
      <w:r>
        <w:t xml:space="preserve">Sketch the graph </w:t>
      </w:r>
      <w:r w:rsidRPr="002552F7">
        <w:rPr>
          <w:position w:val="-58"/>
        </w:rPr>
        <w:object w:dxaOrig="3019" w:dyaOrig="1280" w14:anchorId="78465EEA">
          <v:shape id="_x0000_i1070" type="#_x0000_t75" style="width:150.6pt;height:63.6pt" o:ole="">
            <v:imagedata r:id="rId97" o:title=""/>
          </v:shape>
          <o:OLEObject Type="Embed" ProgID="Equation.DSMT4" ShapeID="_x0000_i1070" DrawAspect="Content" ObjectID="_1654262682" r:id="rId98"/>
        </w:object>
      </w:r>
    </w:p>
    <w:p w14:paraId="539129D8" w14:textId="77777777" w:rsidR="0032784C" w:rsidRDefault="00554EE5" w:rsidP="009B4A32">
      <w:pPr>
        <w:pStyle w:val="ListParagraph"/>
        <w:numPr>
          <w:ilvl w:val="0"/>
          <w:numId w:val="44"/>
        </w:numPr>
        <w:spacing w:after="0"/>
        <w:ind w:left="540" w:hanging="540"/>
      </w:pPr>
      <w:r>
        <w:lastRenderedPageBreak/>
        <w:t xml:space="preserve">Sketch the graph </w:t>
      </w:r>
      <w:r w:rsidRPr="002552F7">
        <w:rPr>
          <w:position w:val="-58"/>
        </w:rPr>
        <w:object w:dxaOrig="3060" w:dyaOrig="1280" w14:anchorId="3EB422FB">
          <v:shape id="_x0000_i1071" type="#_x0000_t75" style="width:153.6pt;height:63.6pt" o:ole="">
            <v:imagedata r:id="rId99" o:title=""/>
          </v:shape>
          <o:OLEObject Type="Embed" ProgID="Equation.DSMT4" ShapeID="_x0000_i1071" DrawAspect="Content" ObjectID="_1654262683" r:id="rId100"/>
        </w:object>
      </w:r>
    </w:p>
    <w:p w14:paraId="02FF1DC3" w14:textId="77777777" w:rsidR="000E2D85" w:rsidRDefault="000E2D85" w:rsidP="000E2D85"/>
    <w:p w14:paraId="10257099" w14:textId="77777777" w:rsidR="00986256" w:rsidRDefault="00986256" w:rsidP="00986256">
      <w:pPr>
        <w:tabs>
          <w:tab w:val="left" w:pos="1080"/>
        </w:tabs>
        <w:spacing w:after="80"/>
      </w:pPr>
      <w:r>
        <w:t>(</w:t>
      </w:r>
      <w:r w:rsidRPr="00B475A7">
        <w:rPr>
          <w:b/>
        </w:rPr>
        <w:t xml:space="preserve">37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42</w:t>
      </w:r>
      <w:r>
        <w:t>)</w:t>
      </w:r>
      <w:r>
        <w:tab/>
      </w:r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6"/>
        <w:gridCol w:w="4929"/>
      </w:tblGrid>
      <w:tr w:rsidR="00986256" w14:paraId="1BFD89B5" w14:textId="77777777" w:rsidTr="00244C7C">
        <w:tc>
          <w:tcPr>
            <w:tcW w:w="5018" w:type="dxa"/>
          </w:tcPr>
          <w:p w14:paraId="075D5E40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920" w:dyaOrig="460" w14:anchorId="1FAEC749">
                <v:shape id="_x0000_i1072" type="#_x0000_t75" style="width:96pt;height:22.8pt" o:ole="">
                  <v:imagedata r:id="rId101" o:title=""/>
                </v:shape>
                <o:OLEObject Type="Embed" ProgID="Equation.DSMT4" ShapeID="_x0000_i1072" DrawAspect="Content" ObjectID="_1654262684" r:id="rId102"/>
              </w:object>
            </w:r>
          </w:p>
        </w:tc>
        <w:tc>
          <w:tcPr>
            <w:tcW w:w="5064" w:type="dxa"/>
          </w:tcPr>
          <w:p w14:paraId="23F57E5D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2060" w:dyaOrig="460" w14:anchorId="0F1FF5AB">
                <v:shape id="_x0000_i1073" type="#_x0000_t75" style="width:103.2pt;height:22.8pt" o:ole="">
                  <v:imagedata r:id="rId103" o:title=""/>
                </v:shape>
                <o:OLEObject Type="Embed" ProgID="Equation.DSMT4" ShapeID="_x0000_i1073" DrawAspect="Content" ObjectID="_1654262685" r:id="rId104"/>
              </w:object>
            </w:r>
          </w:p>
        </w:tc>
      </w:tr>
      <w:tr w:rsidR="00986256" w14:paraId="56A949B5" w14:textId="77777777" w:rsidTr="00244C7C">
        <w:tc>
          <w:tcPr>
            <w:tcW w:w="5018" w:type="dxa"/>
            <w:tcBorders>
              <w:bottom w:val="dotDash" w:sz="4" w:space="0" w:color="auto"/>
            </w:tcBorders>
          </w:tcPr>
          <w:p w14:paraId="6898A903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82052CC" wp14:editId="6B15465B">
                  <wp:extent cx="2056190" cy="1828800"/>
                  <wp:effectExtent l="0" t="0" r="1270" b="0"/>
                  <wp:docPr id="490" name="Picture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  <w:tcBorders>
              <w:bottom w:val="dotDash" w:sz="4" w:space="0" w:color="auto"/>
            </w:tcBorders>
          </w:tcPr>
          <w:p w14:paraId="4398C423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A3900A1" wp14:editId="67D9E5CB">
                  <wp:extent cx="2056190" cy="1828800"/>
                  <wp:effectExtent l="0" t="0" r="1270" b="0"/>
                  <wp:docPr id="49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256" w14:paraId="0F00C2AC" w14:textId="77777777" w:rsidTr="00244C7C">
        <w:tc>
          <w:tcPr>
            <w:tcW w:w="5018" w:type="dxa"/>
            <w:tcBorders>
              <w:top w:val="dotDash" w:sz="4" w:space="0" w:color="auto"/>
            </w:tcBorders>
          </w:tcPr>
          <w:p w14:paraId="377D7A2C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820" w:dyaOrig="460" w14:anchorId="2D519DA0">
                <v:shape id="_x0000_i1074" type="#_x0000_t75" style="width:91.2pt;height:22.8pt" o:ole="">
                  <v:imagedata r:id="rId107" o:title=""/>
                </v:shape>
                <o:OLEObject Type="Embed" ProgID="Equation.DSMT4" ShapeID="_x0000_i1074" DrawAspect="Content" ObjectID="_1654262686" r:id="rId108"/>
              </w:object>
            </w:r>
          </w:p>
        </w:tc>
        <w:tc>
          <w:tcPr>
            <w:tcW w:w="5064" w:type="dxa"/>
            <w:tcBorders>
              <w:top w:val="dotDash" w:sz="4" w:space="0" w:color="auto"/>
            </w:tcBorders>
          </w:tcPr>
          <w:p w14:paraId="63C4C685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660" w:dyaOrig="460" w14:anchorId="2F18C6C9">
                <v:shape id="_x0000_i1075" type="#_x0000_t75" style="width:82.8pt;height:22.8pt" o:ole="">
                  <v:imagedata r:id="rId109" o:title=""/>
                </v:shape>
                <o:OLEObject Type="Embed" ProgID="Equation.DSMT4" ShapeID="_x0000_i1075" DrawAspect="Content" ObjectID="_1654262687" r:id="rId110"/>
              </w:object>
            </w:r>
          </w:p>
        </w:tc>
      </w:tr>
      <w:tr w:rsidR="00986256" w14:paraId="59405C3E" w14:textId="77777777" w:rsidTr="00244C7C">
        <w:tc>
          <w:tcPr>
            <w:tcW w:w="5018" w:type="dxa"/>
            <w:tcBorders>
              <w:bottom w:val="dotDash" w:sz="4" w:space="0" w:color="auto"/>
            </w:tcBorders>
          </w:tcPr>
          <w:p w14:paraId="2B38F89B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48EE7AE" wp14:editId="595AF62B">
                  <wp:extent cx="2056190" cy="1828800"/>
                  <wp:effectExtent l="0" t="0" r="1270" b="0"/>
                  <wp:docPr id="492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  <w:tcBorders>
              <w:bottom w:val="dotDash" w:sz="4" w:space="0" w:color="auto"/>
            </w:tcBorders>
          </w:tcPr>
          <w:p w14:paraId="43A62E05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1A2C869" wp14:editId="2CEF1021">
                  <wp:extent cx="2056190" cy="1828800"/>
                  <wp:effectExtent l="0" t="0" r="1270" b="0"/>
                  <wp:docPr id="493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256" w14:paraId="0436ABF3" w14:textId="77777777" w:rsidTr="00244C7C">
        <w:tc>
          <w:tcPr>
            <w:tcW w:w="5018" w:type="dxa"/>
            <w:tcBorders>
              <w:top w:val="dotDash" w:sz="4" w:space="0" w:color="auto"/>
            </w:tcBorders>
          </w:tcPr>
          <w:p w14:paraId="151F9BFB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6D7A60">
              <w:rPr>
                <w:position w:val="-20"/>
              </w:rPr>
              <w:object w:dxaOrig="1880" w:dyaOrig="520" w14:anchorId="6A4A8D5D">
                <v:shape id="_x0000_i1076" type="#_x0000_t75" style="width:94.2pt;height:25.8pt" o:ole="">
                  <v:imagedata r:id="rId113" o:title=""/>
                </v:shape>
                <o:OLEObject Type="Embed" ProgID="Equation.DSMT4" ShapeID="_x0000_i1076" DrawAspect="Content" ObjectID="_1654262688" r:id="rId114"/>
              </w:object>
            </w:r>
          </w:p>
        </w:tc>
        <w:tc>
          <w:tcPr>
            <w:tcW w:w="5064" w:type="dxa"/>
            <w:tcBorders>
              <w:top w:val="dotDash" w:sz="4" w:space="0" w:color="auto"/>
            </w:tcBorders>
          </w:tcPr>
          <w:p w14:paraId="78AF9D69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6D7A60">
              <w:rPr>
                <w:position w:val="-20"/>
              </w:rPr>
              <w:object w:dxaOrig="2420" w:dyaOrig="520" w14:anchorId="491E1EA6">
                <v:shape id="_x0000_i1077" type="#_x0000_t75" style="width:121.2pt;height:25.8pt" o:ole="">
                  <v:imagedata r:id="rId115" o:title=""/>
                </v:shape>
                <o:OLEObject Type="Embed" ProgID="Equation.DSMT4" ShapeID="_x0000_i1077" DrawAspect="Content" ObjectID="_1654262689" r:id="rId116"/>
              </w:object>
            </w:r>
          </w:p>
        </w:tc>
      </w:tr>
      <w:tr w:rsidR="00986256" w14:paraId="2BB9699A" w14:textId="77777777" w:rsidTr="00244C7C">
        <w:tc>
          <w:tcPr>
            <w:tcW w:w="5018" w:type="dxa"/>
          </w:tcPr>
          <w:p w14:paraId="406F44D8" w14:textId="77777777" w:rsidR="00986256" w:rsidRDefault="00986256" w:rsidP="00244C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8A956E" wp14:editId="16936F9C">
                  <wp:extent cx="2056190" cy="1828800"/>
                  <wp:effectExtent l="0" t="0" r="1270" b="0"/>
                  <wp:docPr id="494" name="Picture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14:paraId="07B0FBD2" w14:textId="77777777" w:rsidR="00986256" w:rsidRDefault="00986256" w:rsidP="00244C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2D7490" wp14:editId="37DD7754">
                  <wp:extent cx="2061029" cy="1828800"/>
                  <wp:effectExtent l="0" t="0" r="0" b="0"/>
                  <wp:docPr id="498" name="Picture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150946" w14:textId="77777777" w:rsidR="00270EB7" w:rsidRDefault="00270EB7" w:rsidP="000E2D85">
      <w:r>
        <w:br w:type="page"/>
      </w:r>
    </w:p>
    <w:p w14:paraId="59116B1D" w14:textId="77777777" w:rsidR="00535A50" w:rsidRPr="00977567" w:rsidRDefault="00535A50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 w:rsidRPr="00977567">
        <w:lastRenderedPageBreak/>
        <w:t xml:space="preserve">The elevation </w:t>
      </w:r>
      <w:r w:rsidRPr="00201411">
        <w:rPr>
          <w:i/>
        </w:rPr>
        <w:t>H</w:t>
      </w:r>
      <w:r w:rsidRPr="00977567">
        <w:t xml:space="preserve">, in </w:t>
      </w:r>
      <w:r w:rsidRPr="00892ABA">
        <w:rPr>
          <w:i/>
        </w:rPr>
        <w:t>meters</w:t>
      </w:r>
      <w:r w:rsidRPr="00977567">
        <w:t xml:space="preserve">, above sea level at which the boiling point of water is in </w:t>
      </w:r>
      <w:r w:rsidRPr="00535A50">
        <w:rPr>
          <w:b/>
          <w:i/>
          <w:sz w:val="26"/>
          <w:szCs w:val="26"/>
        </w:rPr>
        <w:t>t</w:t>
      </w:r>
      <w:r w:rsidRPr="00977567">
        <w:t xml:space="preserve"> </w:t>
      </w:r>
      <w:r w:rsidRPr="00892ABA">
        <w:rPr>
          <w:i/>
        </w:rPr>
        <w:t>degrees</w:t>
      </w:r>
      <w:r w:rsidRPr="00977567">
        <w:t xml:space="preserve"> </w:t>
      </w:r>
      <w:r w:rsidRPr="00892ABA">
        <w:rPr>
          <w:i/>
        </w:rPr>
        <w:t>Celsius</w:t>
      </w:r>
      <w:r w:rsidRPr="00977567">
        <w:t xml:space="preserve"> is given by the function</w:t>
      </w:r>
    </w:p>
    <w:p w14:paraId="0C472995" w14:textId="77777777" w:rsidR="00535A50" w:rsidRPr="00977567" w:rsidRDefault="00535A50" w:rsidP="006C1C1E">
      <w:pPr>
        <w:spacing w:after="120" w:line="240" w:lineRule="auto"/>
        <w:ind w:left="720"/>
      </w:pPr>
      <w:r w:rsidRPr="00977567">
        <w:tab/>
      </w:r>
      <w:r w:rsidRPr="00977567">
        <w:object w:dxaOrig="3480" w:dyaOrig="420" w14:anchorId="4637A223">
          <v:shape id="_x0000_i1078" type="#_x0000_t75" style="width:174pt;height:21pt" o:ole="">
            <v:imagedata r:id="rId119" o:title=""/>
          </v:shape>
          <o:OLEObject Type="Embed" ProgID="Equation.DSMT4" ShapeID="_x0000_i1078" DrawAspect="Content" ObjectID="_1654262690" r:id="rId120"/>
        </w:object>
      </w:r>
    </w:p>
    <w:p w14:paraId="2112EEC8" w14:textId="77777777" w:rsidR="00535A50" w:rsidRDefault="00535A50" w:rsidP="00535A50">
      <w:pPr>
        <w:ind w:left="720"/>
      </w:pPr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14:paraId="6E5F243A" w14:textId="77777777" w:rsidR="00EE5081" w:rsidRDefault="00EE5081" w:rsidP="00EE5081"/>
    <w:p w14:paraId="52FDC067" w14:textId="77777777" w:rsidR="00FF54DB" w:rsidRDefault="00FF54DB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 w:rsidRPr="001709BC">
        <w:t xml:space="preserve">A hot-air balloon rises straight up from the ground at a rate of 120 </w:t>
      </w:r>
      <w:r w:rsidRPr="00EC093C">
        <w:rPr>
          <w:i/>
        </w:rPr>
        <w:t>ft./min</w:t>
      </w:r>
      <w:r w:rsidRPr="001709BC">
        <w:t xml:space="preserve">. The balloon is tracked from a rangefinder on the ground at point </w:t>
      </w:r>
      <w:r w:rsidRPr="00EC093C">
        <w:rPr>
          <w:i/>
        </w:rPr>
        <w:t>P</w:t>
      </w:r>
      <w:r w:rsidRPr="001709BC">
        <w:t xml:space="preserve">, which is 400 </w:t>
      </w:r>
      <w:r w:rsidRPr="00201411">
        <w:rPr>
          <w:i/>
        </w:rPr>
        <w:t>f</w:t>
      </w:r>
      <w:r w:rsidR="00201411" w:rsidRPr="00201411">
        <w:rPr>
          <w:i/>
        </w:rPr>
        <w:t>ee</w:t>
      </w:r>
      <w:r w:rsidRPr="00201411">
        <w:rPr>
          <w:i/>
        </w:rPr>
        <w:t>t</w:t>
      </w:r>
      <w:r>
        <w:t>.</w:t>
      </w:r>
      <w:r w:rsidRPr="001709BC">
        <w:t xml:space="preserve"> from the release point </w:t>
      </w:r>
      <w:r w:rsidRPr="00EC093C">
        <w:rPr>
          <w:i/>
        </w:rPr>
        <w:t>Q</w:t>
      </w:r>
      <w:r w:rsidRPr="001709BC">
        <w:t xml:space="preserve"> of the balloon. Let </w:t>
      </w:r>
      <w:r w:rsidRPr="00E81858">
        <w:rPr>
          <w:i/>
          <w:sz w:val="26"/>
          <w:szCs w:val="26"/>
        </w:rPr>
        <w:t>d</w:t>
      </w:r>
      <w:r w:rsidRPr="001709BC">
        <w:t xml:space="preserve"> </w:t>
      </w:r>
      <w:r w:rsidR="00DA75FD">
        <w:t>be</w:t>
      </w:r>
      <w:r w:rsidRPr="001709BC">
        <w:t xml:space="preserve"> the distance from the balloon to the rangefinder and</w:t>
      </w:r>
      <w:r w:rsidRPr="00130B88">
        <w:rPr>
          <w:b/>
          <w:i/>
          <w:sz w:val="28"/>
        </w:rPr>
        <w:t xml:space="preserve"> </w:t>
      </w:r>
      <w:r w:rsidRPr="00E81858">
        <w:rPr>
          <w:i/>
          <w:sz w:val="28"/>
        </w:rPr>
        <w:t>t</w:t>
      </w:r>
      <w:r w:rsidRPr="00130B88">
        <w:rPr>
          <w:sz w:val="28"/>
        </w:rPr>
        <w:t xml:space="preserve"> </w:t>
      </w:r>
      <w:r w:rsidRPr="001709BC">
        <w:t xml:space="preserve">– the time, in </w:t>
      </w:r>
      <w:r w:rsidRPr="00EC093C">
        <w:rPr>
          <w:i/>
        </w:rPr>
        <w:t>minutes</w:t>
      </w:r>
      <w:r w:rsidRPr="001709BC">
        <w:t>, since the balloon was released. Express</w:t>
      </w:r>
      <w:r>
        <w:t xml:space="preserve"> </w:t>
      </w:r>
      <w:r w:rsidRPr="00E81858">
        <w:rPr>
          <w:i/>
          <w:sz w:val="26"/>
          <w:szCs w:val="26"/>
        </w:rPr>
        <w:t>d</w:t>
      </w:r>
      <w:r>
        <w:t xml:space="preserve"> as a function of </w:t>
      </w:r>
      <w:r w:rsidRPr="00E81858">
        <w:rPr>
          <w:i/>
          <w:sz w:val="28"/>
        </w:rPr>
        <w:t>t</w:t>
      </w:r>
      <w:r>
        <w:t>.</w:t>
      </w:r>
    </w:p>
    <w:p w14:paraId="6BCB08A8" w14:textId="77777777" w:rsidR="00FF54DB" w:rsidRDefault="00FF54DB" w:rsidP="006928AA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F5403A3" wp14:editId="3C9E0843">
            <wp:extent cx="2949345" cy="2560320"/>
            <wp:effectExtent l="0" t="0" r="3810" b="0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21" cstate="screen"/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345" cy="256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17FBAE" w14:textId="77777777" w:rsidR="008F0C43" w:rsidRDefault="008F0C43" w:rsidP="008F0C43"/>
    <w:p w14:paraId="1E1F3CB9" w14:textId="77777777" w:rsidR="00FF54DB" w:rsidRDefault="00FF54DB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n airplane is flying at an altitude of 3700 </w:t>
      </w:r>
      <w:r w:rsidRPr="00130B88">
        <w:rPr>
          <w:i/>
        </w:rPr>
        <w:t>f</w:t>
      </w:r>
      <w:r w:rsidR="00892ABA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E81858">
        <w:rPr>
          <w:i/>
          <w:sz w:val="28"/>
        </w:rPr>
        <w:t>d</w:t>
      </w:r>
      <w:r>
        <w:t xml:space="preserve"> </w:t>
      </w:r>
      <w:r w:rsidRPr="00892ABA">
        <w:rPr>
          <w:i/>
        </w:rPr>
        <w:t>feet</w:t>
      </w:r>
      <w:r>
        <w:t xml:space="preserve">. Express the horizontal distance </w:t>
      </w:r>
      <w:r w:rsidR="003C0569" w:rsidRPr="00E81858">
        <w:rPr>
          <w:i/>
          <w:sz w:val="28"/>
        </w:rPr>
        <w:t>x</w:t>
      </w:r>
      <w:r>
        <w:t xml:space="preserve"> as a function of </w:t>
      </w:r>
      <w:r w:rsidRPr="00E81858">
        <w:rPr>
          <w:i/>
          <w:sz w:val="28"/>
        </w:rPr>
        <w:t>d</w:t>
      </w:r>
      <w:r>
        <w:t>.</w:t>
      </w:r>
    </w:p>
    <w:p w14:paraId="2F693802" w14:textId="77777777" w:rsidR="00B00579" w:rsidRDefault="003C0569" w:rsidP="00E81858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1D792371" wp14:editId="243941D4">
            <wp:extent cx="3337779" cy="1645920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77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68468" w14:textId="01E45C4C" w:rsidR="006C4FC5" w:rsidRDefault="006C4FC5" w:rsidP="000150E5">
      <w:r>
        <w:br w:type="page"/>
      </w:r>
    </w:p>
    <w:p w14:paraId="13628843" w14:textId="77777777" w:rsidR="000150E5" w:rsidRDefault="000150E5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0" w:name="_Hlk490560664"/>
      <w:r>
        <w:lastRenderedPageBreak/>
        <w:t xml:space="preserve">For the first minute of flight, a hot air balloon rises vertically at a rate of 3 </w:t>
      </w:r>
      <w:r w:rsidRPr="000150E5">
        <w:rPr>
          <w:i/>
        </w:rPr>
        <w:t>m/sec</w:t>
      </w:r>
      <w:r>
        <w:t xml:space="preserve">. If </w:t>
      </w:r>
      <w:r w:rsidRPr="000150E5">
        <w:rPr>
          <w:i/>
          <w:sz w:val="26"/>
          <w:szCs w:val="26"/>
        </w:rPr>
        <w:t>t</w:t>
      </w:r>
      <w:r>
        <w:t xml:space="preserve"> is the time in </w:t>
      </w:r>
      <w:r w:rsidRPr="000150E5">
        <w:rPr>
          <w:i/>
        </w:rPr>
        <w:t>seconds</w:t>
      </w:r>
      <w:r>
        <w:t xml:space="preserve"> that the balloon has been airborne, write the distance </w:t>
      </w:r>
      <w:r w:rsidRPr="00E81858">
        <w:rPr>
          <w:i/>
        </w:rPr>
        <w:t xml:space="preserve">d </w:t>
      </w:r>
      <w:r>
        <w:t xml:space="preserve">between the balloon and a point on the ground 50 </w:t>
      </w:r>
      <w:r w:rsidRPr="000150E5">
        <w:rPr>
          <w:i/>
        </w:rPr>
        <w:t>meters</w:t>
      </w:r>
      <w:r>
        <w:t xml:space="preserve"> from the point to lift off as a function of </w:t>
      </w:r>
      <w:r w:rsidRPr="000150E5">
        <w:rPr>
          <w:i/>
          <w:sz w:val="26"/>
          <w:szCs w:val="26"/>
        </w:rPr>
        <w:t>t</w:t>
      </w:r>
      <w:r>
        <w:t>.</w:t>
      </w:r>
    </w:p>
    <w:bookmarkEnd w:id="0"/>
    <w:p w14:paraId="46123D31" w14:textId="77777777" w:rsidR="000150E5" w:rsidRDefault="000150E5" w:rsidP="000150E5">
      <w:pPr>
        <w:spacing w:before="60"/>
        <w:jc w:val="center"/>
      </w:pPr>
      <w:r>
        <w:rPr>
          <w:noProof/>
        </w:rPr>
        <w:drawing>
          <wp:inline distT="0" distB="0" distL="0" distR="0" wp14:anchorId="0A7446C3" wp14:editId="6A2A6353">
            <wp:extent cx="3629817" cy="2194560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9817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C26C3F" w14:textId="77777777" w:rsidR="008347BF" w:rsidRPr="008347BF" w:rsidRDefault="008347BF" w:rsidP="006C4FC5"/>
    <w:p w14:paraId="71BF98DB" w14:textId="77777777" w:rsidR="000150E5" w:rsidRDefault="008347BF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1" w:name="_Hlk490560937"/>
      <w:r>
        <w:t xml:space="preserve">A light house is 2 </w:t>
      </w:r>
      <w:r w:rsidRPr="008347BF">
        <w:rPr>
          <w:i/>
        </w:rPr>
        <w:t>miles</w:t>
      </w:r>
      <w:r>
        <w:t xml:space="preserve"> south of a port. A ship leaves port and sails east at a rate of 7 </w:t>
      </w:r>
      <w:r w:rsidRPr="008347BF">
        <w:rPr>
          <w:i/>
        </w:rPr>
        <w:t>miles</w:t>
      </w:r>
      <w:r>
        <w:t xml:space="preserve"> per </w:t>
      </w:r>
      <w:r w:rsidRPr="008347BF">
        <w:rPr>
          <w:i/>
        </w:rPr>
        <w:t>hour</w:t>
      </w:r>
      <w:r>
        <w:t xml:space="preserve">. Express </w:t>
      </w:r>
      <w:bookmarkStart w:id="2" w:name="_Hlk490560924"/>
      <w:r>
        <w:t xml:space="preserve">the distance </w:t>
      </w:r>
      <w:r w:rsidRPr="008347BF">
        <w:rPr>
          <w:i/>
          <w:sz w:val="26"/>
          <w:szCs w:val="26"/>
        </w:rPr>
        <w:t>d</w:t>
      </w:r>
      <w:r>
        <w:t xml:space="preserve"> between the ship and the lighthouse as a function of time, given that the ship has been sailing for </w:t>
      </w:r>
      <w:r w:rsidRPr="008347BF">
        <w:rPr>
          <w:i/>
          <w:sz w:val="26"/>
          <w:szCs w:val="26"/>
        </w:rPr>
        <w:t>t</w:t>
      </w:r>
      <w:r>
        <w:t xml:space="preserve"> </w:t>
      </w:r>
      <w:r w:rsidRPr="00E81858">
        <w:rPr>
          <w:i/>
        </w:rPr>
        <w:t>hours</w:t>
      </w:r>
      <w:r>
        <w:t>.</w:t>
      </w:r>
    </w:p>
    <w:bookmarkEnd w:id="1"/>
    <w:bookmarkEnd w:id="2"/>
    <w:p w14:paraId="5E57FFF2" w14:textId="1F7B2E8D" w:rsidR="008347BF" w:rsidRDefault="008347BF" w:rsidP="008347BF">
      <w:pPr>
        <w:jc w:val="center"/>
      </w:pPr>
      <w:r>
        <w:rPr>
          <w:noProof/>
        </w:rPr>
        <w:drawing>
          <wp:inline distT="0" distB="0" distL="0" distR="0" wp14:anchorId="7A5A3B53" wp14:editId="72A2E785">
            <wp:extent cx="26880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58A06" w14:textId="77777777" w:rsidR="006C4FC5" w:rsidRDefault="006C4FC5" w:rsidP="006C4FC5"/>
    <w:p w14:paraId="7102C073" w14:textId="77777777" w:rsidR="00D47858" w:rsidRDefault="00D47858" w:rsidP="009B4A32">
      <w:pPr>
        <w:pStyle w:val="ListParagraph"/>
        <w:numPr>
          <w:ilvl w:val="0"/>
          <w:numId w:val="44"/>
        </w:numPr>
        <w:spacing w:after="120" w:line="276" w:lineRule="auto"/>
        <w:ind w:left="540" w:hanging="540"/>
      </w:pPr>
      <w:bookmarkStart w:id="3" w:name="_Hlk490561807"/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>
        <w:t>.</w:t>
      </w:r>
    </w:p>
    <w:bookmarkEnd w:id="3"/>
    <w:p w14:paraId="119DFE4E" w14:textId="77777777" w:rsidR="00D47858" w:rsidRDefault="00D47858" w:rsidP="00D47858">
      <w:pPr>
        <w:jc w:val="center"/>
      </w:pPr>
      <w:r>
        <w:rPr>
          <w:noProof/>
        </w:rPr>
        <w:drawing>
          <wp:inline distT="0" distB="0" distL="0" distR="0" wp14:anchorId="6E98C9A2" wp14:editId="767C307A">
            <wp:extent cx="1756259" cy="2286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5625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1B9FE" w14:textId="3428A572" w:rsidR="006C4FC5" w:rsidRDefault="006C4FC5" w:rsidP="008F1DF6">
      <w:r>
        <w:br w:type="page"/>
      </w:r>
    </w:p>
    <w:p w14:paraId="0FB9464E" w14:textId="77777777" w:rsidR="00873AFB" w:rsidRDefault="00873AFB" w:rsidP="009B4A32">
      <w:pPr>
        <w:pStyle w:val="ListParagraph"/>
        <w:numPr>
          <w:ilvl w:val="0"/>
          <w:numId w:val="44"/>
        </w:numPr>
        <w:spacing w:after="120"/>
        <w:ind w:left="540" w:hanging="540"/>
      </w:pPr>
      <w:bookmarkStart w:id="4" w:name="_Hlk490562030"/>
      <w:r>
        <w:lastRenderedPageBreak/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>
        <w:t>.</w:t>
      </w:r>
    </w:p>
    <w:p w14:paraId="51CAC9B8" w14:textId="77777777" w:rsidR="00873AFB" w:rsidRDefault="00B42BA0" w:rsidP="00B42BA0">
      <w:pPr>
        <w:jc w:val="center"/>
      </w:pPr>
      <w:r>
        <w:rPr>
          <w:noProof/>
        </w:rPr>
        <w:drawing>
          <wp:inline distT="0" distB="0" distL="0" distR="0" wp14:anchorId="155CB66D" wp14:editId="747C3067">
            <wp:extent cx="2073200" cy="2194560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732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97833" w14:textId="77777777" w:rsidR="00873AFB" w:rsidRDefault="00873AFB" w:rsidP="009B4A32">
      <w:pPr>
        <w:pStyle w:val="ListParagraph"/>
        <w:numPr>
          <w:ilvl w:val="0"/>
          <w:numId w:val="61"/>
        </w:numPr>
        <w:spacing w:after="0" w:line="276" w:lineRule="auto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14:paraId="5F752CFE" w14:textId="77777777" w:rsidR="00873AFB" w:rsidRDefault="00873AFB" w:rsidP="009B4A32">
      <w:pPr>
        <w:pStyle w:val="ListParagraph"/>
        <w:numPr>
          <w:ilvl w:val="0"/>
          <w:numId w:val="61"/>
        </w:numPr>
        <w:spacing w:after="0" w:line="276" w:lineRule="auto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14:paraId="2D4BFED7" w14:textId="77777777" w:rsidR="006363E0" w:rsidRDefault="006363E0" w:rsidP="006C4FC5"/>
    <w:p w14:paraId="577C4D87" w14:textId="77777777" w:rsidR="001179AD" w:rsidRDefault="001179AD" w:rsidP="001179AD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5" w:name="_Hlk490562224"/>
      <w:bookmarkEnd w:id="4"/>
      <w:r>
        <w:t xml:space="preserve">A water tank has the shape of a right circular cone with height 16 </w:t>
      </w:r>
      <w:r w:rsidRPr="001179AD">
        <w:rPr>
          <w:i/>
        </w:rPr>
        <w:t>feet</w:t>
      </w:r>
      <w:r>
        <w:t xml:space="preserve"> and radius 8 </w:t>
      </w:r>
      <w:r w:rsidRPr="001179AD">
        <w:rPr>
          <w:i/>
        </w:rPr>
        <w:t>feet</w:t>
      </w:r>
      <w:r>
        <w:t xml:space="preserve">. Water is running into the tank so that the radius </w:t>
      </w:r>
      <w:r w:rsidRPr="001179AD">
        <w:rPr>
          <w:i/>
          <w:sz w:val="26"/>
          <w:szCs w:val="26"/>
        </w:rPr>
        <w:t>r</w:t>
      </w:r>
      <w:r>
        <w:t xml:space="preserve"> (in </w:t>
      </w:r>
      <w:r w:rsidRPr="001179AD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 w14:anchorId="4A25A704">
          <v:shape id="_x0000_i1079" type="#_x0000_t75" style="width:40.2pt;height:13.8pt" o:ole="">
            <v:imagedata r:id="rId127" o:title=""/>
          </v:shape>
          <o:OLEObject Type="Embed" ProgID="Equation.DSMT4" ShapeID="_x0000_i1079" DrawAspect="Content" ObjectID="_1654262691" r:id="rId128"/>
        </w:object>
      </w:r>
      <w:r>
        <w:t xml:space="preserve">, where </w:t>
      </w:r>
      <w:r w:rsidRPr="001179AD">
        <w:rPr>
          <w:i/>
          <w:sz w:val="28"/>
        </w:rPr>
        <w:t>t</w:t>
      </w:r>
      <w:r>
        <w:t xml:space="preserve"> is the time (in </w:t>
      </w:r>
      <w:r w:rsidRPr="001179AD">
        <w:rPr>
          <w:i/>
        </w:rPr>
        <w:t>minutes</w:t>
      </w:r>
      <w:r>
        <w:t>) that the water has been running.</w:t>
      </w:r>
    </w:p>
    <w:p w14:paraId="56B72290" w14:textId="77777777" w:rsidR="001179AD" w:rsidRDefault="001179AD" w:rsidP="001179A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1852A6F" wp14:editId="1B11B452">
            <wp:extent cx="2690874" cy="25603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690874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5C514" w14:textId="77777777" w:rsidR="001179AD" w:rsidRDefault="001179AD" w:rsidP="001179AD">
      <w:pPr>
        <w:pStyle w:val="ListParagraph"/>
        <w:numPr>
          <w:ilvl w:val="0"/>
          <w:numId w:val="69"/>
        </w:numPr>
        <w:spacing w:after="0" w:line="276" w:lineRule="auto"/>
        <w:ind w:left="1080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 w14:anchorId="483AB70C">
          <v:shape id="_x0000_i1080" type="#_x0000_t75" style="width:43.2pt;height:19.2pt" o:ole="">
            <v:imagedata r:id="rId130" o:title=""/>
          </v:shape>
          <o:OLEObject Type="Embed" ProgID="Equation.DSMT4" ShapeID="_x0000_i1080" DrawAspect="Content" ObjectID="_1654262692" r:id="rId131"/>
        </w:object>
      </w:r>
      <w:r>
        <w:t xml:space="preserve">. Find </w:t>
      </w:r>
      <w:r w:rsidRPr="00445C6C">
        <w:rPr>
          <w:position w:val="-14"/>
        </w:rPr>
        <w:object w:dxaOrig="540" w:dyaOrig="400" w14:anchorId="0F8D2BEB">
          <v:shape id="_x0000_i1081" type="#_x0000_t75" style="width:27pt;height:19.8pt" o:ole="">
            <v:imagedata r:id="rId132" o:title=""/>
          </v:shape>
          <o:OLEObject Type="Embed" ProgID="Equation.DSMT4" ShapeID="_x0000_i1081" DrawAspect="Content" ObjectID="_1654262693" r:id="rId133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 w14:anchorId="35DA80B5">
          <v:shape id="_x0000_i1082" type="#_x0000_t75" style="width:70.8pt;height:13.8pt" o:ole="">
            <v:imagedata r:id="rId134" o:title=""/>
          </v:shape>
          <o:OLEObject Type="Embed" ProgID="Equation.DSMT4" ShapeID="_x0000_i1082" DrawAspect="Content" ObjectID="_1654262694" r:id="rId135"/>
        </w:object>
      </w:r>
      <w:r>
        <w:t>.</w:t>
      </w:r>
    </w:p>
    <w:p w14:paraId="3A567725" w14:textId="77777777" w:rsidR="001179AD" w:rsidRDefault="001179AD" w:rsidP="001179AD">
      <w:pPr>
        <w:pStyle w:val="ListParagraph"/>
        <w:numPr>
          <w:ilvl w:val="0"/>
          <w:numId w:val="69"/>
        </w:numPr>
        <w:spacing w:after="0" w:line="276" w:lineRule="auto"/>
        <w:ind w:left="1080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 w14:anchorId="1A886B49">
          <v:shape id="_x0000_i1083" type="#_x0000_t75" style="width:58.8pt;height:25.8pt" o:ole="">
            <v:imagedata r:id="rId136" o:title=""/>
          </v:shape>
          <o:OLEObject Type="Embed" ProgID="Equation.DSMT4" ShapeID="_x0000_i1083" DrawAspect="Content" ObjectID="_1654262695" r:id="rId137"/>
        </w:object>
      </w:r>
      <w:r>
        <w:t xml:space="preserve">. Find </w:t>
      </w:r>
      <w:r w:rsidRPr="00445C6C">
        <w:rPr>
          <w:position w:val="-14"/>
        </w:rPr>
        <w:object w:dxaOrig="540" w:dyaOrig="400" w14:anchorId="7E888697">
          <v:shape id="_x0000_i1084" type="#_x0000_t75" style="width:27pt;height:19.8pt" o:ole="">
            <v:imagedata r:id="rId138" o:title=""/>
          </v:shape>
          <o:OLEObject Type="Embed" ProgID="Equation.DSMT4" ShapeID="_x0000_i1084" DrawAspect="Content" ObjectID="_1654262696" r:id="rId139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 w14:anchorId="56A03C1A">
          <v:shape id="_x0000_i1085" type="#_x0000_t75" style="width:70.2pt;height:13.8pt" o:ole="">
            <v:imagedata r:id="rId140" o:title=""/>
          </v:shape>
          <o:OLEObject Type="Embed" ProgID="Equation.DSMT4" ShapeID="_x0000_i1085" DrawAspect="Content" ObjectID="_1654262697" r:id="rId141"/>
        </w:object>
      </w:r>
    </w:p>
    <w:p w14:paraId="222588FB" w14:textId="77777777" w:rsidR="001179AD" w:rsidRDefault="001179AD" w:rsidP="006C4FC5"/>
    <w:p w14:paraId="1504C40D" w14:textId="77777777" w:rsidR="00B42BA0" w:rsidRDefault="00150C12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E8185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14:paraId="72E1E968" w14:textId="77777777" w:rsidR="00150C12" w:rsidRDefault="00150C12" w:rsidP="00380AC1">
      <w:pPr>
        <w:spacing w:before="60"/>
        <w:jc w:val="center"/>
      </w:pPr>
      <w:r>
        <w:rPr>
          <w:noProof/>
        </w:rPr>
        <w:lastRenderedPageBreak/>
        <w:drawing>
          <wp:inline distT="0" distB="0" distL="0" distR="0" wp14:anchorId="5C2E84FD" wp14:editId="6F85CFAC">
            <wp:extent cx="4846880" cy="2286000"/>
            <wp:effectExtent l="0" t="0" r="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8468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5"/>
    <w:p w14:paraId="5FC42DF2" w14:textId="77777777" w:rsidR="00C41468" w:rsidRDefault="00C41468" w:rsidP="008F1DF6"/>
    <w:p w14:paraId="04237DCD" w14:textId="77777777" w:rsidR="00130B88" w:rsidRDefault="00130B88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device used in golf to estimate the distance </w:t>
      </w:r>
      <w:r w:rsidRPr="00130B88">
        <w:rPr>
          <w:b/>
          <w:i/>
          <w:sz w:val="26"/>
          <w:szCs w:val="26"/>
        </w:rPr>
        <w:t>d</w:t>
      </w:r>
      <w:r>
        <w:t xml:space="preserve">, in </w:t>
      </w:r>
      <w:r w:rsidRPr="00892ABA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EC093C">
        <w:rPr>
          <w:i/>
        </w:rPr>
        <w:t>inches</w:t>
      </w:r>
      <w:r>
        <w:t>, that the 7-</w:t>
      </w:r>
      <w:r w:rsidRPr="00EC093C">
        <w:rPr>
          <w:i/>
        </w:rPr>
        <w:t>f</w:t>
      </w:r>
      <w:r w:rsidR="00EC093C" w:rsidRPr="00EC093C">
        <w:rPr>
          <w:i/>
        </w:rPr>
        <w:t>ee</w:t>
      </w:r>
      <w:r w:rsidRPr="00EC093C">
        <w:rPr>
          <w:i/>
        </w:rPr>
        <w:t>t</w:t>
      </w:r>
      <w:r>
        <w:t xml:space="preserve"> pin appears to be in a viewfinder. Express the distance </w:t>
      </w:r>
      <w:r w:rsidRPr="00130B88">
        <w:rPr>
          <w:b/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14:paraId="609DCFA0" w14:textId="77777777" w:rsidR="00130B88" w:rsidRDefault="002B5E15" w:rsidP="00296DF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C910F60" wp14:editId="50A1590C">
            <wp:extent cx="3588285" cy="21031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58828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32922" w14:textId="77777777" w:rsidR="008F0C43" w:rsidRDefault="008F0C43" w:rsidP="008F0C43"/>
    <w:p w14:paraId="42BDC86E" w14:textId="77777777" w:rsidR="00F51F17" w:rsidRDefault="00F51F17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rhombus is inscribed in a rectangle that is </w:t>
      </w:r>
      <w:r w:rsidRPr="00F51F17">
        <w:rPr>
          <w:b/>
          <w:i/>
          <w:sz w:val="26"/>
          <w:szCs w:val="26"/>
        </w:rPr>
        <w:t>w</w:t>
      </w:r>
      <w:r>
        <w:t xml:space="preserve"> </w:t>
      </w:r>
      <w:r w:rsidRPr="00EC093C">
        <w:rPr>
          <w:i/>
        </w:rPr>
        <w:t>meters</w:t>
      </w:r>
      <w:r>
        <w:t xml:space="preserve"> wide with a perimeter of 40 </w:t>
      </w:r>
      <w:r w:rsidRPr="00EC093C">
        <w:rPr>
          <w:i/>
        </w:rPr>
        <w:t>m</w:t>
      </w:r>
      <w:r>
        <w:t>. Each vertex of the rhombus is a midpoint of a side of the rectangle. Express the area of the rhombus as a function of the rectangle’s width.</w:t>
      </w:r>
    </w:p>
    <w:p w14:paraId="05BEFDF4" w14:textId="77777777" w:rsidR="00535A50" w:rsidRDefault="00F51F17" w:rsidP="00E82725">
      <w:pPr>
        <w:jc w:val="center"/>
      </w:pPr>
      <w:r>
        <w:rPr>
          <w:noProof/>
        </w:rPr>
        <w:drawing>
          <wp:inline distT="0" distB="0" distL="0" distR="0" wp14:anchorId="553A992B" wp14:editId="72B96241">
            <wp:extent cx="1325033" cy="1662638"/>
            <wp:effectExtent l="0" t="0" r="8890" b="0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screen"/>
                    <a:srcRect l="14476" t="9029" r="11228"/>
                    <a:stretch/>
                  </pic:blipFill>
                  <pic:spPr bwMode="auto">
                    <a:xfrm>
                      <a:off x="0" y="0"/>
                      <a:ext cx="1325864" cy="166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132E4" w14:textId="02BA9B2D" w:rsidR="002C28F1" w:rsidRDefault="002C28F1" w:rsidP="001179AD">
      <w:r>
        <w:br w:type="page"/>
      </w:r>
    </w:p>
    <w:p w14:paraId="13A9FF9D" w14:textId="77777777" w:rsidR="0024020E" w:rsidRDefault="0024020E" w:rsidP="0024020E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lastRenderedPageBreak/>
        <w:t xml:space="preserve">The surface area </w:t>
      </w:r>
      <w:r w:rsidRPr="0024020E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 w14:anchorId="26F4359B">
          <v:shape id="_x0000_i1086" type="#_x0000_t75" style="width:85.2pt;height:19.2pt" o:ole="">
            <v:imagedata r:id="rId145" o:title=""/>
          </v:shape>
          <o:OLEObject Type="Embed" ProgID="Equation.DSMT4" ShapeID="_x0000_i1086" DrawAspect="Content" ObjectID="_1654262698" r:id="rId146"/>
        </w:object>
      </w:r>
      <w:r>
        <w:t xml:space="preserve"> . if the height is twice the radius, find each of the following.</w:t>
      </w:r>
    </w:p>
    <w:p w14:paraId="7BBFF902" w14:textId="77777777" w:rsidR="0024020E" w:rsidRDefault="0024020E" w:rsidP="0024020E">
      <w:pPr>
        <w:jc w:val="center"/>
      </w:pPr>
      <w:r>
        <w:rPr>
          <w:noProof/>
        </w:rPr>
        <w:drawing>
          <wp:inline distT="0" distB="0" distL="0" distR="0" wp14:anchorId="01B93B3A" wp14:editId="3A21D139">
            <wp:extent cx="1286710" cy="182880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ACCD" w14:textId="77777777" w:rsidR="0024020E" w:rsidRDefault="0024020E" w:rsidP="0024020E">
      <w:pPr>
        <w:pStyle w:val="ListParagraph"/>
        <w:numPr>
          <w:ilvl w:val="0"/>
          <w:numId w:val="67"/>
        </w:numPr>
        <w:spacing w:after="0" w:line="276" w:lineRule="auto"/>
        <w:ind w:left="1080"/>
      </w:pPr>
      <w:r>
        <w:t xml:space="preserve">A function </w:t>
      </w:r>
      <w:r w:rsidRPr="003F2C4B">
        <w:rPr>
          <w:position w:val="-14"/>
        </w:rPr>
        <w:object w:dxaOrig="540" w:dyaOrig="400" w14:anchorId="3E64578B">
          <v:shape id="_x0000_i1087" type="#_x0000_t75" style="width:27pt;height:19.8pt" o:ole="">
            <v:imagedata r:id="rId148" o:title=""/>
          </v:shape>
          <o:OLEObject Type="Embed" ProgID="Equation.DSMT4" ShapeID="_x0000_i1087" DrawAspect="Content" ObjectID="_1654262699" r:id="rId149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14:paraId="10B1FDAE" w14:textId="77777777" w:rsidR="0024020E" w:rsidRDefault="0024020E" w:rsidP="0024020E">
      <w:pPr>
        <w:pStyle w:val="ListParagraph"/>
        <w:numPr>
          <w:ilvl w:val="0"/>
          <w:numId w:val="67"/>
        </w:numPr>
        <w:spacing w:after="0" w:line="276" w:lineRule="auto"/>
        <w:ind w:left="1080"/>
      </w:pPr>
      <w:r>
        <w:t xml:space="preserve">A function </w:t>
      </w:r>
      <w:r w:rsidRPr="003F2C4B">
        <w:rPr>
          <w:position w:val="-14"/>
        </w:rPr>
        <w:object w:dxaOrig="560" w:dyaOrig="400" w14:anchorId="2A7F4631">
          <v:shape id="_x0000_i1088" type="#_x0000_t75" style="width:28.2pt;height:19.8pt" o:ole="">
            <v:imagedata r:id="rId150" o:title=""/>
          </v:shape>
          <o:OLEObject Type="Embed" ProgID="Equation.DSMT4" ShapeID="_x0000_i1088" DrawAspect="Content" ObjectID="_1654262700" r:id="rId151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p w14:paraId="175DC173" w14:textId="77777777" w:rsidR="00F82286" w:rsidRDefault="00F82286" w:rsidP="00F82286"/>
    <w:p w14:paraId="02D305F7" w14:textId="77777777" w:rsidR="000340D7" w:rsidRDefault="000340D7" w:rsidP="000340D7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boat is towed by a rope that runs through a pulley that is 4 </w:t>
      </w:r>
      <w:r w:rsidRPr="000340D7">
        <w:rPr>
          <w:i/>
        </w:rPr>
        <w:t>feet</w:t>
      </w:r>
      <w:r>
        <w:t xml:space="preserve"> above the point where the rope is tied to the boat. The length (in </w:t>
      </w:r>
      <w:r w:rsidRPr="000340D7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 w14:anchorId="6FB47F58">
          <v:shape id="_x0000_i1089" type="#_x0000_t75" style="width:49.8pt;height:13.8pt" o:ole="">
            <v:imagedata r:id="rId152" o:title=""/>
          </v:shape>
          <o:OLEObject Type="Embed" ProgID="Equation.DSMT4" ShapeID="_x0000_i1089" DrawAspect="Content" ObjectID="_1654262701" r:id="rId153"/>
        </w:object>
      </w:r>
      <w:r>
        <w:t xml:space="preserve">, where </w:t>
      </w:r>
      <w:r w:rsidRPr="000340D7">
        <w:rPr>
          <w:i/>
          <w:sz w:val="28"/>
        </w:rPr>
        <w:t>t</w:t>
      </w:r>
      <w:r>
        <w:t xml:space="preserve"> is the time in </w:t>
      </w:r>
      <w:r w:rsidRPr="000340D7">
        <w:rPr>
          <w:i/>
        </w:rPr>
        <w:t>seconds</w:t>
      </w:r>
      <w:r>
        <w:t xml:space="preserve"> that the boat has been in tow. The horizontal distance from the pulley to the boat is </w:t>
      </w:r>
      <w:r w:rsidRPr="000340D7">
        <w:rPr>
          <w:i/>
        </w:rPr>
        <w:t>d</w:t>
      </w:r>
      <w:r>
        <w:t>.</w:t>
      </w:r>
    </w:p>
    <w:p w14:paraId="74987625" w14:textId="77777777" w:rsidR="000340D7" w:rsidRDefault="00517954" w:rsidP="00517954">
      <w:pPr>
        <w:jc w:val="center"/>
      </w:pPr>
      <w:r>
        <w:rPr>
          <w:noProof/>
        </w:rPr>
        <w:drawing>
          <wp:inline distT="0" distB="0" distL="0" distR="0" wp14:anchorId="7A863FFC" wp14:editId="0B51B1D8">
            <wp:extent cx="3739412" cy="18288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96A19" w14:textId="77777777" w:rsidR="00517954" w:rsidRDefault="00517954" w:rsidP="00517954">
      <w:pPr>
        <w:pStyle w:val="ListParagraph"/>
        <w:numPr>
          <w:ilvl w:val="0"/>
          <w:numId w:val="68"/>
        </w:numPr>
        <w:spacing w:after="0" w:line="276" w:lineRule="auto"/>
        <w:ind w:left="1080"/>
      </w:pPr>
      <w:r>
        <w:t xml:space="preserve">Find </w:t>
      </w:r>
      <w:r w:rsidRPr="00300682">
        <w:rPr>
          <w:position w:val="-14"/>
        </w:rPr>
        <w:object w:dxaOrig="520" w:dyaOrig="400" w14:anchorId="5820525B">
          <v:shape id="_x0000_i1090" type="#_x0000_t75" style="width:25.8pt;height:19.8pt" o:ole="">
            <v:imagedata r:id="rId155" o:title=""/>
          </v:shape>
          <o:OLEObject Type="Embed" ProgID="Equation.DSMT4" ShapeID="_x0000_i1090" DrawAspect="Content" ObjectID="_1654262702" r:id="rId156"/>
        </w:object>
      </w:r>
      <w:r>
        <w:t xml:space="preserve"> </w:t>
      </w:r>
    </w:p>
    <w:p w14:paraId="566806D7" w14:textId="77777777" w:rsidR="00517954" w:rsidRDefault="00517954" w:rsidP="00517954">
      <w:pPr>
        <w:pStyle w:val="ListParagraph"/>
        <w:numPr>
          <w:ilvl w:val="0"/>
          <w:numId w:val="68"/>
        </w:numPr>
        <w:spacing w:after="0" w:line="276" w:lineRule="auto"/>
        <w:ind w:left="1080"/>
      </w:pPr>
      <w:r>
        <w:t xml:space="preserve">Evaluate </w:t>
      </w:r>
      <w:r w:rsidRPr="00300682">
        <w:rPr>
          <w:position w:val="-14"/>
        </w:rPr>
        <w:object w:dxaOrig="639" w:dyaOrig="400" w14:anchorId="6B04514F">
          <v:shape id="_x0000_i1091" type="#_x0000_t75" style="width:31.8pt;height:19.8pt" o:ole="">
            <v:imagedata r:id="rId157" o:title=""/>
          </v:shape>
          <o:OLEObject Type="Embed" ProgID="Equation.DSMT4" ShapeID="_x0000_i1091" DrawAspect="Content" ObjectID="_1654262703" r:id="rId158"/>
        </w:object>
      </w:r>
      <w:r>
        <w:t xml:space="preserve">  and </w:t>
      </w:r>
      <w:r w:rsidRPr="00300682">
        <w:rPr>
          <w:position w:val="-14"/>
        </w:rPr>
        <w:object w:dxaOrig="660" w:dyaOrig="400" w14:anchorId="1FB04541">
          <v:shape id="_x0000_i1092" type="#_x0000_t75" style="width:33pt;height:19.8pt" o:ole="">
            <v:imagedata r:id="rId159" o:title=""/>
          </v:shape>
          <o:OLEObject Type="Embed" ProgID="Equation.DSMT4" ShapeID="_x0000_i1092" DrawAspect="Content" ObjectID="_1654262704" r:id="rId160"/>
        </w:object>
      </w:r>
      <w:r>
        <w:t xml:space="preserve"> </w:t>
      </w:r>
    </w:p>
    <w:p w14:paraId="6FDB4410" w14:textId="77777777" w:rsidR="0024020E" w:rsidRDefault="0024020E" w:rsidP="0024020E"/>
    <w:p w14:paraId="49CF1179" w14:textId="77777777" w:rsidR="00C47309" w:rsidRDefault="00C47309" w:rsidP="00C47309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The light from a lamppost casts a shadow from a ball that was dropped from a height of 22 </w:t>
      </w:r>
      <w:r w:rsidRPr="00C47309">
        <w:rPr>
          <w:i/>
        </w:rPr>
        <w:t>feet</w:t>
      </w:r>
      <w:r>
        <w:t xml:space="preserve"> above the ground. The distance </w:t>
      </w:r>
      <w:r w:rsidRPr="00C47309">
        <w:rPr>
          <w:i/>
        </w:rPr>
        <w:t>d</w:t>
      </w:r>
      <w:r>
        <w:t xml:space="preserve">, in </w:t>
      </w:r>
      <w:r w:rsidRPr="00C47309">
        <w:rPr>
          <w:i/>
        </w:rPr>
        <w:t>feet</w:t>
      </w:r>
      <w:r>
        <w:t xml:space="preserve">, the ball has dropped </w:t>
      </w:r>
      <w:r w:rsidRPr="00C47309">
        <w:rPr>
          <w:i/>
          <w:sz w:val="26"/>
          <w:szCs w:val="26"/>
        </w:rPr>
        <w:t>t</w:t>
      </w:r>
      <w:r>
        <w:t xml:space="preserve"> </w:t>
      </w:r>
      <w:r w:rsidRPr="00C47309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 w14:anchorId="485D8456">
          <v:shape id="_x0000_i1093" type="#_x0000_t75" style="width:58.8pt;height:22.8pt" o:ole="">
            <v:imagedata r:id="rId161" o:title=""/>
          </v:shape>
          <o:OLEObject Type="Embed" ProgID="Equation.DSMT4" ShapeID="_x0000_i1093" DrawAspect="Content" ObjectID="_1654262705" r:id="rId162"/>
        </w:object>
      </w:r>
      <w:r>
        <w:t xml:space="preserve">. Find the distance </w:t>
      </w:r>
      <w:r w:rsidRPr="00C47309">
        <w:rPr>
          <w:i/>
          <w:sz w:val="26"/>
          <w:szCs w:val="26"/>
        </w:rPr>
        <w:t>x</w:t>
      </w:r>
      <w:r>
        <w:t xml:space="preserve">, in </w:t>
      </w:r>
      <w:r w:rsidRPr="00C47309">
        <w:rPr>
          <w:i/>
        </w:rPr>
        <w:t>feet</w:t>
      </w:r>
      <w:r>
        <w:t xml:space="preserve">, of the shadow from the base of the lamppost as a function of time </w:t>
      </w:r>
      <w:r w:rsidRPr="00C47309">
        <w:rPr>
          <w:i/>
          <w:sz w:val="26"/>
          <w:szCs w:val="26"/>
        </w:rPr>
        <w:t>t</w:t>
      </w:r>
      <w:r>
        <w:t>.</w:t>
      </w:r>
    </w:p>
    <w:p w14:paraId="27DE2BF2" w14:textId="77777777" w:rsidR="00C47309" w:rsidRDefault="00C47309" w:rsidP="00C47309">
      <w:pPr>
        <w:spacing w:before="80" w:after="80"/>
        <w:jc w:val="center"/>
      </w:pPr>
      <w:r>
        <w:rPr>
          <w:noProof/>
        </w:rPr>
        <w:lastRenderedPageBreak/>
        <w:drawing>
          <wp:inline distT="0" distB="0" distL="0" distR="0" wp14:anchorId="46AABA26" wp14:editId="2863F8B4">
            <wp:extent cx="2583102" cy="2834640"/>
            <wp:effectExtent l="0" t="0" r="8255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02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8A65A" w14:textId="77777777" w:rsidR="004368AA" w:rsidRDefault="004368AA" w:rsidP="002008E4"/>
    <w:p w14:paraId="2B229075" w14:textId="77777777" w:rsidR="00C46752" w:rsidRDefault="00986256" w:rsidP="00C4675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>*</w:t>
      </w:r>
      <w:r w:rsidR="00C46752">
        <w:t xml:space="preserve">A right circular cylinder of height </w:t>
      </w:r>
      <w:r w:rsidR="00C46752" w:rsidRPr="00C46752">
        <w:rPr>
          <w:i/>
        </w:rPr>
        <w:t>h</w:t>
      </w:r>
      <w:r w:rsidR="00C46752">
        <w:t xml:space="preserve"> and a radius </w:t>
      </w:r>
      <w:r w:rsidR="00C46752" w:rsidRPr="00C46752">
        <w:rPr>
          <w:i/>
          <w:sz w:val="26"/>
          <w:szCs w:val="26"/>
        </w:rPr>
        <w:t>r</w:t>
      </w:r>
      <w:r w:rsidR="00C46752">
        <w:t xml:space="preserve"> is inscribed in a right circular cone with a height of 10 </w:t>
      </w:r>
      <w:r w:rsidR="00C46752" w:rsidRPr="00C46752">
        <w:rPr>
          <w:i/>
        </w:rPr>
        <w:t>feet</w:t>
      </w:r>
      <w:r w:rsidR="00C46752">
        <w:t xml:space="preserve"> and a base with radius 6 </w:t>
      </w:r>
      <w:r w:rsidR="00C46752" w:rsidRPr="00C46752">
        <w:rPr>
          <w:i/>
        </w:rPr>
        <w:t>feet</w:t>
      </w:r>
      <w:r w:rsidR="00C46752">
        <w:t>.</w:t>
      </w:r>
    </w:p>
    <w:p w14:paraId="680C9019" w14:textId="77777777" w:rsidR="00C46752" w:rsidRDefault="00C46752" w:rsidP="00C4675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D892421" wp14:editId="15177C16">
            <wp:extent cx="2314736" cy="2377440"/>
            <wp:effectExtent l="0" t="0" r="952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3147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06BE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536C83EF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050E4AA9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p w14:paraId="261769D7" w14:textId="15EB7783" w:rsidR="0013766A" w:rsidRPr="00E82725" w:rsidRDefault="0013766A" w:rsidP="00E9043A"/>
    <w:sectPr w:rsidR="0013766A" w:rsidRPr="00E82725" w:rsidSect="0036246A">
      <w:headerReference w:type="even" r:id="rId165"/>
      <w:headerReference w:type="default" r:id="rId166"/>
      <w:footerReference w:type="even" r:id="rId167"/>
      <w:footerReference w:type="default" r:id="rId168"/>
      <w:headerReference w:type="first" r:id="rId169"/>
      <w:footerReference w:type="first" r:id="rId170"/>
      <w:pgSz w:w="12240" w:h="15840" w:code="1"/>
      <w:pgMar w:top="864" w:right="864" w:bottom="864" w:left="1152" w:header="432" w:footer="288" w:gutter="0"/>
      <w:pgNumType w:start="1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82C5F1" w14:textId="77777777" w:rsidR="00F07608" w:rsidRDefault="00F07608" w:rsidP="0033405D">
      <w:pPr>
        <w:spacing w:line="240" w:lineRule="auto"/>
      </w:pPr>
      <w:r>
        <w:separator/>
      </w:r>
    </w:p>
  </w:endnote>
  <w:endnote w:type="continuationSeparator" w:id="0">
    <w:p w14:paraId="328AB78E" w14:textId="77777777" w:rsidR="00F07608" w:rsidRDefault="00F07608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270E8A" w14:textId="77777777"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2C1D1127" w14:textId="77777777"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7227CE85" w14:textId="77777777"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31CBCE" w14:textId="77777777"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310FCC" w14:textId="77777777" w:rsidR="00F07608" w:rsidRDefault="00F07608" w:rsidP="0033405D">
      <w:pPr>
        <w:spacing w:line="240" w:lineRule="auto"/>
      </w:pPr>
      <w:r>
        <w:separator/>
      </w:r>
    </w:p>
  </w:footnote>
  <w:footnote w:type="continuationSeparator" w:id="0">
    <w:p w14:paraId="604AAA14" w14:textId="77777777" w:rsidR="00F07608" w:rsidRDefault="00F07608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5708B5" w14:textId="77777777"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5AA4B1" w14:textId="77777777"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C21FA7" w14:textId="77777777"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6DA2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08E4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28F1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2AEB"/>
    <w:rsid w:val="00353BA5"/>
    <w:rsid w:val="00354AE9"/>
    <w:rsid w:val="00355BB9"/>
    <w:rsid w:val="00356A6F"/>
    <w:rsid w:val="00361BCD"/>
    <w:rsid w:val="0036246A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42E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1E"/>
    <w:rsid w:val="006C1CBA"/>
    <w:rsid w:val="006C2A69"/>
    <w:rsid w:val="006C4588"/>
    <w:rsid w:val="006C4FC5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38DA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CC7"/>
    <w:rsid w:val="00973E86"/>
    <w:rsid w:val="00973ED1"/>
    <w:rsid w:val="0097521B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AF7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00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43A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608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4:docId w14:val="2F2B2B33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image" Target="media/image58.png"/><Relationship Id="rId21" Type="http://schemas.openxmlformats.org/officeDocument/2006/relationships/image" Target="media/image90.e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56.bin"/><Relationship Id="rId138" Type="http://schemas.openxmlformats.org/officeDocument/2006/relationships/image" Target="media/image73.wmf"/><Relationship Id="rId154" Type="http://schemas.openxmlformats.org/officeDocument/2006/relationships/image" Target="media/image83.png"/><Relationship Id="rId159" Type="http://schemas.openxmlformats.org/officeDocument/2006/relationships/image" Target="media/image86.wmf"/><Relationship Id="rId170" Type="http://schemas.openxmlformats.org/officeDocument/2006/relationships/footer" Target="footer3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png"/><Relationship Id="rId128" Type="http://schemas.openxmlformats.org/officeDocument/2006/relationships/oleObject" Target="embeddings/oleObject54.bin"/><Relationship Id="rId144" Type="http://schemas.openxmlformats.org/officeDocument/2006/relationships/image" Target="media/image77.png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67.bin"/><Relationship Id="rId165" Type="http://schemas.openxmlformats.org/officeDocument/2006/relationships/header" Target="header1.xml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image" Target="media/image59.png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81.wmf"/><Relationship Id="rId155" Type="http://schemas.openxmlformats.org/officeDocument/2006/relationships/image" Target="media/image84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4.png"/><Relationship Id="rId129" Type="http://schemas.openxmlformats.org/officeDocument/2006/relationships/image" Target="media/image68.png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4.wmf"/><Relationship Id="rId145" Type="http://schemas.openxmlformats.org/officeDocument/2006/relationships/image" Target="media/image78.wmf"/><Relationship Id="rId161" Type="http://schemas.openxmlformats.org/officeDocument/2006/relationships/image" Target="media/image87.wmf"/><Relationship Id="rId16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1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127" Type="http://schemas.openxmlformats.org/officeDocument/2006/relationships/image" Target="media/image6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2.jpeg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image" Target="media/image76.png"/><Relationship Id="rId148" Type="http://schemas.openxmlformats.org/officeDocument/2006/relationships/image" Target="media/image80.wmf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5.bin"/><Relationship Id="rId164" Type="http://schemas.openxmlformats.org/officeDocument/2006/relationships/image" Target="media/image89.png"/><Relationship Id="rId16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png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1.bin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68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157" Type="http://schemas.openxmlformats.org/officeDocument/2006/relationships/image" Target="media/image85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82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png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6.png"/><Relationship Id="rId147" Type="http://schemas.openxmlformats.org/officeDocument/2006/relationships/image" Target="media/image79.png"/><Relationship Id="rId168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png"/><Relationship Id="rId142" Type="http://schemas.openxmlformats.org/officeDocument/2006/relationships/image" Target="media/image75.png"/><Relationship Id="rId163" Type="http://schemas.openxmlformats.org/officeDocument/2006/relationships/image" Target="media/image88.jpe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6.bin"/><Relationship Id="rId20" Type="http://schemas.openxmlformats.org/officeDocument/2006/relationships/image" Target="media/image9.e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4.png"/><Relationship Id="rId132" Type="http://schemas.openxmlformats.org/officeDocument/2006/relationships/image" Target="media/image70.wmf"/><Relationship Id="rId153" Type="http://schemas.openxmlformats.org/officeDocument/2006/relationships/oleObject" Target="embeddings/oleObject6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CD7F4F-7AC4-445A-B65C-E2479F4D6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11</Pages>
  <Words>1135</Words>
  <Characters>647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6</cp:revision>
  <cp:lastPrinted>2015-04-08T20:42:00Z</cp:lastPrinted>
  <dcterms:created xsi:type="dcterms:W3CDTF">2015-04-08T14:05:00Z</dcterms:created>
  <dcterms:modified xsi:type="dcterms:W3CDTF">2020-06-21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